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BFA2D" w14:textId="77777777" w:rsidR="00620FCF" w:rsidRPr="00B500A8" w:rsidRDefault="00ED72D7" w:rsidP="000C7322">
      <w:pPr>
        <w:jc w:val="center"/>
        <w:rPr>
          <w:rFonts w:asciiTheme="majorEastAsia" w:eastAsiaTheme="majorEastAsia" w:hAnsiTheme="majorEastAsia"/>
          <w:sz w:val="84"/>
          <w:szCs w:val="8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78F9795" wp14:editId="4AB7085E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1" name="图片 1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AC8E4CC" wp14:editId="37FE6078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2" name="图片 2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500A8">
        <w:rPr>
          <w:rFonts w:asciiTheme="majorEastAsia" w:eastAsiaTheme="majorEastAsia" w:hAnsiTheme="majorEastAsia" w:hint="eastAsia"/>
          <w:sz w:val="84"/>
          <w:szCs w:val="84"/>
        </w:rPr>
        <w:t>电工</w:t>
      </w:r>
      <w:r w:rsidRPr="00B500A8">
        <w:rPr>
          <w:rFonts w:asciiTheme="majorEastAsia" w:eastAsiaTheme="majorEastAsia" w:hAnsiTheme="majorEastAsia"/>
          <w:sz w:val="84"/>
          <w:szCs w:val="84"/>
        </w:rPr>
        <w:t>电子</w:t>
      </w:r>
      <w:r w:rsidR="00620FCF" w:rsidRPr="00B500A8">
        <w:rPr>
          <w:rFonts w:asciiTheme="majorEastAsia" w:eastAsiaTheme="majorEastAsia" w:hAnsiTheme="majorEastAsia" w:hint="eastAsia"/>
          <w:sz w:val="84"/>
          <w:szCs w:val="84"/>
        </w:rPr>
        <w:t>实验报告</w:t>
      </w:r>
    </w:p>
    <w:p w14:paraId="4D696FA8" w14:textId="77777777" w:rsidR="00740B8D" w:rsidRDefault="00740B8D" w:rsidP="000C7322">
      <w:pPr>
        <w:jc w:val="center"/>
      </w:pPr>
    </w:p>
    <w:p w14:paraId="60ED5BAB" w14:textId="77777777" w:rsidR="00740B8D" w:rsidRDefault="00740B8D" w:rsidP="000C7322">
      <w:pPr>
        <w:jc w:val="center"/>
      </w:pPr>
    </w:p>
    <w:p w14:paraId="0CE28E95" w14:textId="60ECAAA5" w:rsidR="001A5CE4" w:rsidRPr="00620FCF" w:rsidRDefault="00740B8D" w:rsidP="000C7322">
      <w:pPr>
        <w:ind w:leftChars="741" w:left="1558" w:hanging="2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课程名称：</w:t>
      </w:r>
      <w:r w:rsidR="005112F2">
        <w:rPr>
          <w:rFonts w:hint="eastAsia"/>
          <w:sz w:val="32"/>
          <w:szCs w:val="32"/>
        </w:rPr>
        <w:t>电工电子基础实验B</w:t>
      </w:r>
    </w:p>
    <w:p w14:paraId="6A84AD56" w14:textId="786D2672" w:rsidR="00740B8D" w:rsidRPr="00620FCF" w:rsidRDefault="00740B8D" w:rsidP="000C7322">
      <w:pPr>
        <w:ind w:firstLineChars="487" w:firstLine="1558"/>
        <w:jc w:val="left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实验</w:t>
      </w:r>
      <w:r w:rsidR="006E7CA8">
        <w:rPr>
          <w:rFonts w:hint="eastAsia"/>
          <w:sz w:val="32"/>
          <w:szCs w:val="32"/>
        </w:rPr>
        <w:t>项目</w:t>
      </w:r>
      <w:r w:rsidRPr="00620FCF">
        <w:rPr>
          <w:rFonts w:hint="eastAsia"/>
          <w:sz w:val="32"/>
          <w:szCs w:val="32"/>
        </w:rPr>
        <w:t>：</w:t>
      </w:r>
      <w:r w:rsidR="006D3856">
        <w:rPr>
          <w:rFonts w:hint="eastAsia"/>
          <w:sz w:val="32"/>
          <w:szCs w:val="32"/>
        </w:rPr>
        <w:t>数据选择器 &amp;</w:t>
      </w:r>
      <w:r w:rsidR="006D3856">
        <w:rPr>
          <w:sz w:val="32"/>
          <w:szCs w:val="32"/>
        </w:rPr>
        <w:t xml:space="preserve"> </w:t>
      </w:r>
      <w:r w:rsidR="006D3856">
        <w:rPr>
          <w:rFonts w:hint="eastAsia"/>
          <w:sz w:val="32"/>
          <w:szCs w:val="32"/>
        </w:rPr>
        <w:t>集成触发器</w:t>
      </w:r>
    </w:p>
    <w:p w14:paraId="7EFAB9D2" w14:textId="77777777" w:rsidR="00740B8D" w:rsidRPr="006D3856" w:rsidRDefault="00740B8D" w:rsidP="000C7322">
      <w:pPr>
        <w:ind w:firstLineChars="300" w:firstLine="960"/>
        <w:rPr>
          <w:sz w:val="32"/>
          <w:szCs w:val="32"/>
          <w:u w:val="single"/>
        </w:rPr>
      </w:pPr>
    </w:p>
    <w:p w14:paraId="73B7979C" w14:textId="77777777" w:rsidR="00D25E9E" w:rsidRDefault="00D25E9E" w:rsidP="000C7322"/>
    <w:p w14:paraId="65403248" w14:textId="78AAF02C" w:rsidR="00620FCF" w:rsidRPr="00620FCF" w:rsidRDefault="00620FCF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院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6AD5E2AC" w14:textId="50CCB7B4" w:rsidR="00740B8D" w:rsidRPr="00620FCF" w:rsidRDefault="00620FCF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班级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2A65DD9E" w14:textId="58B047A3" w:rsidR="00620FCF" w:rsidRPr="00620FCF" w:rsidRDefault="00740B8D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号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 </w:t>
      </w:r>
    </w:p>
    <w:p w14:paraId="20F3B710" w14:textId="7DB90A7C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姓名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 </w:t>
      </w:r>
    </w:p>
    <w:p w14:paraId="40C2B149" w14:textId="6B2248F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指导教师：</w:t>
      </w:r>
      <w:r w:rsidR="00675B6A" w:rsidRPr="00620FCF">
        <w:rPr>
          <w:sz w:val="28"/>
          <w:szCs w:val="28"/>
          <w:u w:val="single"/>
        </w:rPr>
        <w:t xml:space="preserve"> </w:t>
      </w:r>
    </w:p>
    <w:p w14:paraId="08181A82" w14:textId="255007E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学期：</w:t>
      </w:r>
      <w:r w:rsidR="00CC5110">
        <w:rPr>
          <w:rFonts w:hint="eastAsia"/>
          <w:sz w:val="28"/>
          <w:szCs w:val="28"/>
        </w:rPr>
        <w:tab/>
      </w:r>
      <w:r w:rsidR="005112F2">
        <w:rPr>
          <w:sz w:val="28"/>
          <w:szCs w:val="28"/>
        </w:rPr>
        <w:t>2023-2024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年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第</w:t>
      </w:r>
      <w:r w:rsidR="00CC5110">
        <w:rPr>
          <w:rFonts w:hint="eastAsia"/>
          <w:sz w:val="28"/>
          <w:szCs w:val="28"/>
        </w:rPr>
        <w:tab/>
      </w:r>
      <w:r w:rsidR="005112F2">
        <w:rPr>
          <w:rFonts w:hint="eastAsia"/>
          <w:sz w:val="28"/>
          <w:szCs w:val="28"/>
        </w:rPr>
        <w:t>二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期</w:t>
      </w:r>
    </w:p>
    <w:p w14:paraId="1FBDB0AA" w14:textId="77777777" w:rsidR="00FD0D17" w:rsidRPr="006D3856" w:rsidRDefault="00FD0D17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</w:p>
    <w:p w14:paraId="4B2F2F84" w14:textId="0FF6CCCB" w:rsidR="00CB046D" w:rsidRPr="006D3856" w:rsidRDefault="006D3856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  <w:r w:rsidRPr="006D3856">
        <w:rPr>
          <w:rFonts w:ascii="Times New Roman" w:eastAsia="宋体" w:hAnsi="Times New Roman" w:cs="Times New Roman"/>
        </w:rPr>
        <w:t>数据选择器</w:t>
      </w:r>
    </w:p>
    <w:p w14:paraId="6C3EB8E9" w14:textId="77777777" w:rsidR="00027F52" w:rsidRPr="006D3856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实验目的</w:t>
      </w:r>
    </w:p>
    <w:p w14:paraId="3D48BA4E" w14:textId="2105C67E" w:rsidR="00027F52" w:rsidRPr="006D3856" w:rsidRDefault="00232B87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32B87">
        <w:rPr>
          <w:rFonts w:ascii="Times New Roman" w:eastAsia="宋体" w:hAnsi="Times New Roman" w:cs="Times New Roman"/>
          <w:sz w:val="24"/>
          <w:szCs w:val="24"/>
        </w:rPr>
        <w:t>掌握可编程</w:t>
      </w:r>
      <w:r w:rsidR="009D6253">
        <w:rPr>
          <w:rFonts w:ascii="Times New Roman" w:eastAsia="宋体" w:hAnsi="Times New Roman" w:cs="Times New Roman" w:hint="eastAsia"/>
          <w:sz w:val="24"/>
          <w:szCs w:val="24"/>
        </w:rPr>
        <w:t>逻辑器件</w:t>
      </w:r>
      <w:r w:rsidRPr="00232B87">
        <w:rPr>
          <w:rFonts w:ascii="Times New Roman" w:eastAsia="宋体" w:hAnsi="Times New Roman" w:cs="Times New Roman"/>
          <w:sz w:val="24"/>
          <w:szCs w:val="24"/>
        </w:rPr>
        <w:t>软硬件平台的使用方法</w:t>
      </w:r>
      <w:r w:rsidR="009D625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A201F53" w14:textId="759C826C" w:rsidR="00027F52" w:rsidRDefault="009D6253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D6253">
        <w:rPr>
          <w:rFonts w:ascii="Times New Roman" w:eastAsia="宋体" w:hAnsi="Times New Roman" w:cs="Times New Roman"/>
          <w:sz w:val="24"/>
          <w:szCs w:val="24"/>
        </w:rPr>
        <w:t>熟悉数据选择器的工作原理与逻辑功能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AE6851C" w14:textId="10446159" w:rsidR="009D6253" w:rsidRPr="006D3856" w:rsidRDefault="009D6253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D6253">
        <w:rPr>
          <w:rFonts w:ascii="Times New Roman" w:eastAsia="宋体" w:hAnsi="Times New Roman" w:cs="Times New Roman"/>
          <w:sz w:val="24"/>
          <w:szCs w:val="24"/>
        </w:rPr>
        <w:t>掌握数据选择器的应用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D5E7697" w14:textId="77777777" w:rsidR="00027F52" w:rsidRPr="006D3856" w:rsidRDefault="00EA49E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主要仪器设备及</w:t>
      </w:r>
      <w:r w:rsidR="005D2A3D" w:rsidRPr="006D3856">
        <w:rPr>
          <w:rFonts w:ascii="Times New Roman" w:eastAsia="宋体" w:hAnsi="Times New Roman" w:cs="Times New Roman"/>
          <w:sz w:val="28"/>
          <w:szCs w:val="28"/>
        </w:rPr>
        <w:t>软件</w:t>
      </w:r>
    </w:p>
    <w:p w14:paraId="32AC4B4B" w14:textId="62C5E763" w:rsidR="004836E1" w:rsidRDefault="004836E1" w:rsidP="000C7322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硬件：电工电子综合实验箱</w:t>
      </w:r>
    </w:p>
    <w:p w14:paraId="1E6D18FF" w14:textId="0C8703DF" w:rsidR="00C67E2D" w:rsidRPr="006D3856" w:rsidRDefault="00490C91" w:rsidP="000C7322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3856">
        <w:rPr>
          <w:rFonts w:ascii="Times New Roman" w:eastAsia="宋体" w:hAnsi="Times New Roman" w:cs="Times New Roman"/>
          <w:sz w:val="24"/>
          <w:szCs w:val="24"/>
        </w:rPr>
        <w:t>软件：</w:t>
      </w:r>
      <w:r w:rsidR="009D6253" w:rsidRPr="009D6253">
        <w:rPr>
          <w:rFonts w:ascii="Times New Roman" w:eastAsia="宋体" w:hAnsi="Times New Roman" w:cs="Times New Roman"/>
          <w:sz w:val="24"/>
          <w:szCs w:val="24"/>
        </w:rPr>
        <w:t>ISE Design Suite 14.7</w:t>
      </w:r>
    </w:p>
    <w:p w14:paraId="5A64BFEF" w14:textId="77777777" w:rsidR="00C17526" w:rsidRPr="006D3856" w:rsidRDefault="00C17526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实验原理</w:t>
      </w:r>
      <w:r w:rsidR="00AB2677" w:rsidRPr="006D3856">
        <w:rPr>
          <w:rFonts w:ascii="Times New Roman" w:eastAsia="宋体" w:hAnsi="Times New Roman" w:cs="Times New Roman"/>
          <w:sz w:val="28"/>
          <w:szCs w:val="28"/>
        </w:rPr>
        <w:t>（或设计过程）</w:t>
      </w:r>
    </w:p>
    <w:p w14:paraId="10A2DF21" w14:textId="4A451DA1" w:rsidR="007A1709" w:rsidRPr="00896B94" w:rsidRDefault="00133751" w:rsidP="00133751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1. </w:t>
      </w:r>
      <w:r w:rsidR="00ED4DD6"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用数据选择器</w:t>
      </w:r>
      <w:r w:rsidR="00ED4DD6"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M</w:t>
      </w:r>
      <w:r w:rsidR="00ED4DD6"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>4_1E</w:t>
      </w:r>
      <w:r w:rsidR="00ED4DD6"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设计</w:t>
      </w:r>
      <w:r w:rsidR="00ED4DD6"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="00ED4DD6"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位全加器。</w:t>
      </w:r>
    </w:p>
    <w:p w14:paraId="173A7E10" w14:textId="5887518D" w:rsidR="00081E2A" w:rsidRDefault="006A3012" w:rsidP="00735CE0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="00ED4DD6">
        <w:rPr>
          <w:rFonts w:ascii="Times New Roman" w:eastAsia="宋体" w:hAnsi="Times New Roman" w:cs="Times New Roman" w:hint="eastAsia"/>
          <w:sz w:val="24"/>
          <w:szCs w:val="24"/>
        </w:rPr>
        <w:t>根据要求，列出真值表</w:t>
      </w:r>
    </w:p>
    <w:p w14:paraId="6631BC9C" w14:textId="5F351D56" w:rsidR="00081E2A" w:rsidRPr="00081E2A" w:rsidRDefault="00081E2A" w:rsidP="00081E2A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0" w:name="_Ref166676448"/>
      <w:bookmarkStart w:id="1" w:name="_Ref166676441"/>
      <w:r w:rsidRPr="00081E2A">
        <w:rPr>
          <w:rFonts w:ascii="Times New Roman" w:eastAsia="宋体" w:hAnsi="Times New Roman" w:cs="Times New Roman"/>
          <w:sz w:val="21"/>
          <w:szCs w:val="21"/>
        </w:rPr>
        <w:t>表</w:t>
      </w:r>
      <w:r w:rsidRPr="00081E2A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081E2A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081E2A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081E2A">
        <w:rPr>
          <w:rFonts w:ascii="Times New Roman" w:eastAsia="宋体" w:hAnsi="Times New Roman" w:cs="Times New Roman"/>
          <w:sz w:val="21"/>
          <w:szCs w:val="21"/>
        </w:rPr>
        <w:instrText>表</w:instrText>
      </w:r>
      <w:r w:rsidRPr="00081E2A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081E2A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CA6795">
        <w:rPr>
          <w:rFonts w:ascii="Times New Roman" w:eastAsia="宋体" w:hAnsi="Times New Roman" w:cs="Times New Roman"/>
          <w:noProof/>
          <w:sz w:val="21"/>
          <w:szCs w:val="21"/>
        </w:rPr>
        <w:t>1</w:t>
      </w:r>
      <w:r w:rsidRPr="00081E2A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0"/>
      <w:r w:rsidRPr="00081E2A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一位全加器真值表</w:t>
      </w:r>
      <w:bookmarkEnd w:id="1"/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ED4DD6" w14:paraId="4C3F7F02" w14:textId="77777777" w:rsidTr="00ED4DD6">
        <w:tc>
          <w:tcPr>
            <w:tcW w:w="1704" w:type="dxa"/>
          </w:tcPr>
          <w:p w14:paraId="7D8C8A4F" w14:textId="1DEA9B6C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704" w:type="dxa"/>
          </w:tcPr>
          <w:p w14:paraId="13A2E2BA" w14:textId="4C5936C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</w:p>
        </w:tc>
        <w:tc>
          <w:tcPr>
            <w:tcW w:w="1704" w:type="dxa"/>
          </w:tcPr>
          <w:p w14:paraId="6AE0ADF1" w14:textId="15985BFF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</w:p>
        </w:tc>
        <w:tc>
          <w:tcPr>
            <w:tcW w:w="1705" w:type="dxa"/>
          </w:tcPr>
          <w:p w14:paraId="487DF57B" w14:textId="110E1357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</w:t>
            </w:r>
          </w:p>
        </w:tc>
        <w:tc>
          <w:tcPr>
            <w:tcW w:w="1705" w:type="dxa"/>
          </w:tcPr>
          <w:p w14:paraId="233F3E23" w14:textId="6408B1F1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S</w:t>
            </w:r>
          </w:p>
        </w:tc>
      </w:tr>
      <w:tr w:rsidR="00ED4DD6" w14:paraId="6D88A2E6" w14:textId="77777777" w:rsidTr="00ED4DD6">
        <w:tc>
          <w:tcPr>
            <w:tcW w:w="1704" w:type="dxa"/>
          </w:tcPr>
          <w:p w14:paraId="3AF855B4" w14:textId="3C9F5360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63FCBC65" w14:textId="37CD82AA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71D45F02" w14:textId="49195C97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B4DB447" w14:textId="03AB52A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6F09FF00" w14:textId="50389E4D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ED4DD6" w14:paraId="7F7D51FA" w14:textId="77777777" w:rsidTr="00ED4DD6">
        <w:tc>
          <w:tcPr>
            <w:tcW w:w="1704" w:type="dxa"/>
          </w:tcPr>
          <w:p w14:paraId="2DDE5428" w14:textId="474E6822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454F4D16" w14:textId="621A78FD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0E4D1492" w14:textId="7B7ADDAA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E1AD4C5" w14:textId="5E8F8A64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26615818" w14:textId="271DDC19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ED4DD6" w14:paraId="309D1C4A" w14:textId="77777777" w:rsidTr="00ED4DD6">
        <w:tc>
          <w:tcPr>
            <w:tcW w:w="1704" w:type="dxa"/>
          </w:tcPr>
          <w:p w14:paraId="05BEEC0B" w14:textId="25FDCD86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08721E2B" w14:textId="2CA07BD2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CFC05A1" w14:textId="3635D1FB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0B70B933" w14:textId="43BD0C79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E7D867B" w14:textId="3F9162A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ED4DD6" w14:paraId="68528C15" w14:textId="77777777" w:rsidTr="00ED4DD6">
        <w:tc>
          <w:tcPr>
            <w:tcW w:w="1704" w:type="dxa"/>
          </w:tcPr>
          <w:p w14:paraId="16530340" w14:textId="14C25A1C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09B062DA" w14:textId="23BAEF13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ECD0C4D" w14:textId="3544A439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2B5DCE46" w14:textId="4694583F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48BF2746" w14:textId="1A8BE366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ED4DD6" w14:paraId="0B312539" w14:textId="77777777" w:rsidTr="00ED4DD6">
        <w:tc>
          <w:tcPr>
            <w:tcW w:w="1704" w:type="dxa"/>
          </w:tcPr>
          <w:p w14:paraId="41D4F1CC" w14:textId="7F07A222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14CF5BB" w14:textId="55725FD4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207BB983" w14:textId="255CEB23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4588A15E" w14:textId="440A3E01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25A377A1" w14:textId="1878EA90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ED4DD6" w14:paraId="0BC4BCA6" w14:textId="77777777" w:rsidTr="00ED4DD6">
        <w:tc>
          <w:tcPr>
            <w:tcW w:w="1704" w:type="dxa"/>
          </w:tcPr>
          <w:p w14:paraId="776DA4FD" w14:textId="62E3FAD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45F8156" w14:textId="1FD31D23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1EF18ACC" w14:textId="78B55BAD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36683AF" w14:textId="57F99363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7ED6A6AA" w14:textId="70FC4FBC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ED4DD6" w14:paraId="061317F3" w14:textId="77777777" w:rsidTr="00ED4DD6">
        <w:tc>
          <w:tcPr>
            <w:tcW w:w="1704" w:type="dxa"/>
          </w:tcPr>
          <w:p w14:paraId="1585ED92" w14:textId="5F1C150D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DF7B588" w14:textId="01118862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32FC04CA" w14:textId="608B045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09507FD2" w14:textId="1C9833CE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704444DF" w14:textId="71CB4D88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ED4DD6" w14:paraId="1EB2E072" w14:textId="77777777" w:rsidTr="00ED4DD6">
        <w:tc>
          <w:tcPr>
            <w:tcW w:w="1704" w:type="dxa"/>
          </w:tcPr>
          <w:p w14:paraId="46907B86" w14:textId="53607DF8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FDF908F" w14:textId="18A9C1B7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EB97F5D" w14:textId="50336230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1D57DC38" w14:textId="16081C76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4EA8041E" w14:textId="1F6A5597" w:rsidR="00ED4DD6" w:rsidRDefault="00ED4DD6" w:rsidP="00ED4DD6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</w:tbl>
    <w:p w14:paraId="64338B07" w14:textId="3E9509C6" w:rsidR="00ED4DD6" w:rsidRDefault="00ED4DD6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输入：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 w:rsidR="00896B94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 w:rsidRPr="00ED4DD6">
        <w:rPr>
          <w:rFonts w:ascii="Times New Roman" w:eastAsia="宋体" w:hAnsi="Times New Roman" w:cs="Times New Roman" w:hint="eastAsia"/>
          <w:sz w:val="24"/>
          <w:szCs w:val="24"/>
        </w:rPr>
        <w:t>本位被加数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896B94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 w:rsidRPr="00ED4DD6">
        <w:rPr>
          <w:rFonts w:ascii="Times New Roman" w:eastAsia="宋体" w:hAnsi="Times New Roman" w:cs="Times New Roman" w:hint="eastAsia"/>
          <w:sz w:val="24"/>
          <w:szCs w:val="24"/>
        </w:rPr>
        <w:t>本位加数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>
        <w:rPr>
          <w:rFonts w:ascii="Times New Roman" w:eastAsia="宋体" w:hAnsi="Times New Roman" w:cs="Times New Roman"/>
          <w:sz w:val="24"/>
          <w:szCs w:val="24"/>
        </w:rPr>
        <w:t>C</w:t>
      </w:r>
      <w:r w:rsidR="00896B94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 w:rsidRPr="00ED4DD6">
        <w:rPr>
          <w:rFonts w:ascii="Times New Roman" w:eastAsia="宋体" w:hAnsi="Times New Roman" w:cs="Times New Roman" w:hint="eastAsia"/>
          <w:sz w:val="24"/>
          <w:szCs w:val="24"/>
        </w:rPr>
        <w:t>低位向本位的进位</w:t>
      </w:r>
    </w:p>
    <w:p w14:paraId="17B7FFB8" w14:textId="2BCFD00F" w:rsidR="00ED4DD6" w:rsidRDefault="00ED4DD6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输出：</w:t>
      </w:r>
      <w:r w:rsidR="00081E2A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896B9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81E2A">
        <w:rPr>
          <w:rFonts w:ascii="Times New Roman" w:eastAsia="宋体" w:hAnsi="Times New Roman" w:cs="Times New Roman"/>
          <w:sz w:val="24"/>
          <w:szCs w:val="24"/>
        </w:rPr>
        <w:t>-</w:t>
      </w:r>
      <w:r w:rsidR="00081E2A" w:rsidRPr="00081E2A">
        <w:rPr>
          <w:rFonts w:ascii="Times New Roman" w:eastAsia="宋体" w:hAnsi="Times New Roman" w:cs="Times New Roman" w:hint="eastAsia"/>
          <w:sz w:val="24"/>
          <w:szCs w:val="24"/>
        </w:rPr>
        <w:t>本位向高位的进位</w:t>
      </w:r>
      <w:r w:rsidR="00081E2A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081E2A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896B9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81E2A">
        <w:rPr>
          <w:rFonts w:ascii="Times New Roman" w:eastAsia="宋体" w:hAnsi="Times New Roman" w:cs="Times New Roman"/>
          <w:sz w:val="24"/>
          <w:szCs w:val="24"/>
        </w:rPr>
        <w:t>-</w:t>
      </w:r>
      <w:r w:rsidR="00081E2A" w:rsidRPr="00081E2A">
        <w:rPr>
          <w:rFonts w:ascii="Times New Roman" w:eastAsia="宋体" w:hAnsi="Times New Roman" w:cs="Times New Roman" w:hint="eastAsia"/>
          <w:sz w:val="24"/>
          <w:szCs w:val="24"/>
        </w:rPr>
        <w:t>本位和</w:t>
      </w:r>
    </w:p>
    <w:p w14:paraId="34288DBA" w14:textId="18B13509" w:rsidR="00735CE0" w:rsidRDefault="006A3012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2) </w:t>
      </w:r>
      <w:r w:rsidR="00735CE0">
        <w:rPr>
          <w:rFonts w:ascii="Times New Roman" w:eastAsia="宋体" w:hAnsi="Times New Roman" w:cs="Times New Roman" w:hint="eastAsia"/>
          <w:sz w:val="24"/>
          <w:szCs w:val="24"/>
        </w:rPr>
        <w:t>使用卡诺图化简</w:t>
      </w:r>
    </w:p>
    <w:p w14:paraId="295ECB06" w14:textId="77777777" w:rsidR="00896B94" w:rsidRDefault="00896B94" w:rsidP="00CA6795">
      <w:pPr>
        <w:rPr>
          <w:rFonts w:ascii="Times New Roman" w:eastAsia="宋体" w:hAnsi="Times New Roman" w:cs="Times New Roman"/>
          <w:sz w:val="24"/>
          <w:szCs w:val="24"/>
        </w:rPr>
        <w:sectPr w:rsidR="00896B94" w:rsidSect="003B300B">
          <w:headerReference w:type="default" r:id="rId10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08"/>
        <w:gridCol w:w="709"/>
        <w:gridCol w:w="108"/>
        <w:gridCol w:w="601"/>
        <w:gridCol w:w="108"/>
        <w:gridCol w:w="601"/>
        <w:gridCol w:w="108"/>
        <w:gridCol w:w="600"/>
        <w:gridCol w:w="108"/>
        <w:gridCol w:w="601"/>
        <w:gridCol w:w="108"/>
      </w:tblGrid>
      <w:tr w:rsidR="00BE2900" w14:paraId="3753F5DF" w14:textId="77777777" w:rsidTr="00896B94">
        <w:trPr>
          <w:gridAfter w:val="1"/>
          <w:wAfter w:w="108" w:type="dxa"/>
          <w:trHeight w:val="499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577F2A93" w14:textId="77777777" w:rsidR="00735CE0" w:rsidRDefault="00BE2900" w:rsidP="00896B94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BC</w:t>
            </w:r>
          </w:p>
          <w:p w14:paraId="574F7B86" w14:textId="6E0F55E6" w:rsidR="00BE2900" w:rsidRPr="00BE2900" w:rsidRDefault="00BE2900" w:rsidP="00896B94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F42A5C3" w14:textId="3BC1FA57" w:rsidR="00735CE0" w:rsidRPr="00BE2900" w:rsidRDefault="00BE2900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ADDFAC3" w14:textId="7D54B736" w:rsidR="00735CE0" w:rsidRPr="00BE2900" w:rsidRDefault="00BE2900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0E9EB47" w14:textId="0D2687E7" w:rsidR="00735CE0" w:rsidRPr="00BE2900" w:rsidRDefault="00BE2900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8F3AD80" w14:textId="7E040E75" w:rsidR="00735CE0" w:rsidRPr="00BE2900" w:rsidRDefault="00BE2900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BE2900" w14:paraId="24E9A6F9" w14:textId="77777777" w:rsidTr="00896B94">
        <w:trPr>
          <w:gridAfter w:val="1"/>
          <w:wAfter w:w="108" w:type="dxa"/>
          <w:trHeight w:val="566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2B0C34EB" w14:textId="16D8E2B8" w:rsidR="00735CE0" w:rsidRPr="00BE2900" w:rsidRDefault="00BE2900" w:rsidP="00896B94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0E56EB19" w14:textId="6565B9A9" w:rsidR="00BE290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3785DBC0" w14:textId="0A906D2D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8" w:type="dxa"/>
            <w:gridSpan w:val="2"/>
            <w:tcBorders>
              <w:top w:val="single" w:sz="4" w:space="0" w:color="auto"/>
            </w:tcBorders>
            <w:vAlign w:val="center"/>
          </w:tcPr>
          <w:p w14:paraId="254C1B09" w14:textId="61B91696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73B5EA47" w14:textId="14A45E06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BE2900" w14:paraId="4F0C3028" w14:textId="77777777" w:rsidTr="00896B94">
        <w:trPr>
          <w:gridAfter w:val="1"/>
          <w:wAfter w:w="108" w:type="dxa"/>
          <w:trHeight w:val="546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2B757A1" w14:textId="197E7753" w:rsidR="00735CE0" w:rsidRPr="00BE2900" w:rsidRDefault="00BE2900" w:rsidP="00896B94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tcBorders>
              <w:left w:val="single" w:sz="4" w:space="0" w:color="auto"/>
            </w:tcBorders>
            <w:vAlign w:val="center"/>
          </w:tcPr>
          <w:p w14:paraId="3EA985AB" w14:textId="00B7C461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vAlign w:val="center"/>
          </w:tcPr>
          <w:p w14:paraId="0879C438" w14:textId="24F5798F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8" w:type="dxa"/>
            <w:gridSpan w:val="2"/>
            <w:vAlign w:val="center"/>
          </w:tcPr>
          <w:p w14:paraId="42695CAE" w14:textId="78451EE4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vAlign w:val="center"/>
          </w:tcPr>
          <w:p w14:paraId="5F154BDC" w14:textId="0EBF0229" w:rsidR="00735CE0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896B94" w14:paraId="756F51F6" w14:textId="77777777" w:rsidTr="00896B94">
        <w:trPr>
          <w:gridBefore w:val="1"/>
          <w:wBefore w:w="108" w:type="dxa"/>
          <w:trHeight w:val="499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253C1CD4" w14:textId="77777777" w:rsidR="00896B94" w:rsidRDefault="00896B94" w:rsidP="00896B94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BC</w:t>
            </w:r>
          </w:p>
          <w:p w14:paraId="0E2AAE89" w14:textId="77777777" w:rsidR="00896B94" w:rsidRPr="00BE2900" w:rsidRDefault="00896B94" w:rsidP="00896B94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6768481" w14:textId="77777777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BC60E52" w14:textId="77777777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820483D" w14:textId="77777777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9802DF0" w14:textId="77777777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896B94" w14:paraId="284BBCA0" w14:textId="77777777" w:rsidTr="00896B94">
        <w:trPr>
          <w:gridBefore w:val="1"/>
          <w:wBefore w:w="108" w:type="dxa"/>
          <w:trHeight w:val="566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4AA83B49" w14:textId="77777777" w:rsidR="00896B94" w:rsidRPr="00BE2900" w:rsidRDefault="00896B94" w:rsidP="00896B94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32F72F2B" w14:textId="50C29B5C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4FD961AE" w14:textId="54CF08AA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8" w:type="dxa"/>
            <w:gridSpan w:val="2"/>
            <w:tcBorders>
              <w:top w:val="single" w:sz="4" w:space="0" w:color="auto"/>
            </w:tcBorders>
            <w:vAlign w:val="center"/>
          </w:tcPr>
          <w:p w14:paraId="618540FA" w14:textId="16D59610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501A9ED2" w14:textId="258C3F58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896B94" w14:paraId="72212CF0" w14:textId="77777777" w:rsidTr="00896B94">
        <w:trPr>
          <w:gridBefore w:val="1"/>
          <w:wBefore w:w="108" w:type="dxa"/>
          <w:trHeight w:val="546"/>
          <w:jc w:val="center"/>
        </w:trPr>
        <w:tc>
          <w:tcPr>
            <w:tcW w:w="817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C9013E6" w14:textId="77777777" w:rsidR="00896B94" w:rsidRPr="00BE2900" w:rsidRDefault="00896B94" w:rsidP="00896B94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tcBorders>
              <w:left w:val="single" w:sz="4" w:space="0" w:color="auto"/>
            </w:tcBorders>
            <w:vAlign w:val="center"/>
          </w:tcPr>
          <w:p w14:paraId="3E584D39" w14:textId="1066E7CA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vAlign w:val="center"/>
          </w:tcPr>
          <w:p w14:paraId="5C97687C" w14:textId="107C97BB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8" w:type="dxa"/>
            <w:gridSpan w:val="2"/>
            <w:vAlign w:val="center"/>
          </w:tcPr>
          <w:p w14:paraId="379042A7" w14:textId="56D6FB89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gridSpan w:val="2"/>
            <w:vAlign w:val="center"/>
          </w:tcPr>
          <w:p w14:paraId="3459BFD5" w14:textId="1AEA8EF9" w:rsidR="00896B94" w:rsidRPr="00BE2900" w:rsidRDefault="00896B94" w:rsidP="00896B94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</w:tbl>
    <w:p w14:paraId="349F7C06" w14:textId="77777777" w:rsidR="00896B94" w:rsidRDefault="00896B94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  <w:sectPr w:rsidR="00896B94" w:rsidSect="00896B94">
          <w:type w:val="continuous"/>
          <w:pgSz w:w="11906" w:h="16838"/>
          <w:pgMar w:top="1440" w:right="1800" w:bottom="1440" w:left="1800" w:header="851" w:footer="992" w:gutter="0"/>
          <w:cols w:num="2" w:space="425"/>
          <w:titlePg/>
          <w:docGrid w:type="lines" w:linePitch="312"/>
        </w:sectPr>
      </w:pPr>
    </w:p>
    <w:p w14:paraId="3565B882" w14:textId="00959150" w:rsidR="00735CE0" w:rsidRDefault="00896B94" w:rsidP="00896B94">
      <w:pPr>
        <w:ind w:firstLineChars="900" w:firstLine="216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T                                     S</w:t>
      </w:r>
    </w:p>
    <w:p w14:paraId="2E3C62BB" w14:textId="5470EB61" w:rsidR="00896B94" w:rsidRDefault="00896B94" w:rsidP="00896B94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降维后：</w:t>
      </w:r>
    </w:p>
    <w:p w14:paraId="1A727A73" w14:textId="77777777" w:rsidR="00D34C55" w:rsidRDefault="00D34C55" w:rsidP="002B1691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  <w:sectPr w:rsidR="00D34C55" w:rsidSect="00896B94">
          <w:type w:val="continuous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50"/>
        <w:gridCol w:w="709"/>
        <w:gridCol w:w="709"/>
      </w:tblGrid>
      <w:tr w:rsidR="00D34C55" w:rsidRPr="00BE2900" w14:paraId="1B3A0313" w14:textId="77777777" w:rsidTr="00D34C55">
        <w:trPr>
          <w:trHeight w:val="499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03B942C7" w14:textId="7E72517E" w:rsidR="00D34C55" w:rsidRDefault="00D34C55" w:rsidP="002B1691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B</w:t>
            </w:r>
          </w:p>
          <w:p w14:paraId="75438696" w14:textId="77777777" w:rsidR="00D34C55" w:rsidRPr="00BE2900" w:rsidRDefault="00D34C55" w:rsidP="002B16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A8F0E78" w14:textId="346AD071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2AF3AD" w14:textId="00CB609D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D34C55" w:rsidRPr="00BE2900" w14:paraId="38540E2C" w14:textId="77777777" w:rsidTr="00D34C55">
        <w:trPr>
          <w:trHeight w:val="651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</w:tcBorders>
            <w:vAlign w:val="center"/>
          </w:tcPr>
          <w:p w14:paraId="1B94B7E9" w14:textId="77777777" w:rsidR="00D34C55" w:rsidRPr="00BE2900" w:rsidRDefault="00D34C5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33602E7A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0BE3C714" w14:textId="358C3EF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</w:tr>
      <w:tr w:rsidR="00D34C55" w:rsidRPr="00BE2900" w14:paraId="5E781C60" w14:textId="77777777" w:rsidTr="00D34C55">
        <w:trPr>
          <w:trHeight w:val="631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BB0770B" w14:textId="77777777" w:rsidR="00D34C55" w:rsidRPr="00BE2900" w:rsidRDefault="00D34C5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14:paraId="0BD3984C" w14:textId="7F386870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709" w:type="dxa"/>
            <w:vAlign w:val="center"/>
          </w:tcPr>
          <w:p w14:paraId="4F865108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</w:tbl>
    <w:p w14:paraId="54165844" w14:textId="1255280C" w:rsidR="00896B94" w:rsidRDefault="00D34C55" w:rsidP="00D34C55">
      <w:pPr>
        <w:ind w:firstLineChars="900" w:firstLine="216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T                                    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50"/>
        <w:gridCol w:w="709"/>
        <w:gridCol w:w="709"/>
      </w:tblGrid>
      <w:tr w:rsidR="00D34C55" w:rsidRPr="00BE2900" w14:paraId="0B9C5296" w14:textId="77777777" w:rsidTr="002B1691">
        <w:trPr>
          <w:trHeight w:val="499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53AA6731" w14:textId="77777777" w:rsidR="00D34C55" w:rsidRDefault="00D34C55" w:rsidP="002B1691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B</w:t>
            </w:r>
          </w:p>
          <w:p w14:paraId="4B45B72A" w14:textId="77777777" w:rsidR="00D34C55" w:rsidRPr="00BE2900" w:rsidRDefault="00D34C55" w:rsidP="002B16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C90A378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3DC0AEF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D34C55" w:rsidRPr="00D34C55" w14:paraId="63A9C1A3" w14:textId="77777777" w:rsidTr="002B1691">
        <w:trPr>
          <w:trHeight w:val="566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</w:tcBorders>
            <w:vAlign w:val="center"/>
          </w:tcPr>
          <w:p w14:paraId="0718FD37" w14:textId="77777777" w:rsidR="00D34C55" w:rsidRPr="00BE2900" w:rsidRDefault="00D34C5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4B6EDB6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58CA4AF0" w14:textId="77777777" w:rsidR="00D34C55" w:rsidRPr="00D34C55" w:rsidRDefault="00D34C55" w:rsidP="002B1691">
            <w:pPr>
              <w:jc w:val="center"/>
            </w:pPr>
            <w:r w:rsidRPr="00D34C55">
              <w:object w:dxaOrig="240" w:dyaOrig="340" w14:anchorId="408120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7.3pt" o:ole="">
                  <v:imagedata r:id="rId11" o:title=""/>
                </v:shape>
                <o:OLEObject Type="Embed" ProgID="Equation.DSMT4" ShapeID="_x0000_i1025" DrawAspect="Content" ObjectID="_1780905254" r:id="rId12"/>
              </w:object>
            </w:r>
          </w:p>
        </w:tc>
      </w:tr>
      <w:tr w:rsidR="00D34C55" w:rsidRPr="00BE2900" w14:paraId="5DCB6C5E" w14:textId="77777777" w:rsidTr="002B1691">
        <w:trPr>
          <w:trHeight w:val="546"/>
          <w:jc w:val="center"/>
        </w:trPr>
        <w:tc>
          <w:tcPr>
            <w:tcW w:w="6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2766C00" w14:textId="77777777" w:rsidR="00D34C55" w:rsidRPr="00BE2900" w:rsidRDefault="00D34C5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14:paraId="1419F10D" w14:textId="77777777" w:rsidR="00D34C55" w:rsidRPr="00BE2900" w:rsidRDefault="00D34C5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34C55">
              <w:object w:dxaOrig="240" w:dyaOrig="340" w14:anchorId="34C3B959">
                <v:shape id="_x0000_i1026" type="#_x0000_t75" style="width:12.1pt;height:17.3pt" o:ole="">
                  <v:imagedata r:id="rId11" o:title=""/>
                </v:shape>
                <o:OLEObject Type="Embed" ProgID="Equation.DSMT4" ShapeID="_x0000_i1026" DrawAspect="Content" ObjectID="_1780905255" r:id="rId13"/>
              </w:object>
            </w:r>
          </w:p>
        </w:tc>
        <w:tc>
          <w:tcPr>
            <w:tcW w:w="709" w:type="dxa"/>
            <w:vAlign w:val="center"/>
          </w:tcPr>
          <w:p w14:paraId="42414A47" w14:textId="49479834" w:rsidR="00D34C55" w:rsidRPr="00BE2900" w:rsidRDefault="00D34C55" w:rsidP="00D34C5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</w:tr>
    </w:tbl>
    <w:p w14:paraId="34D048F9" w14:textId="245BCDF9" w:rsidR="00D34C55" w:rsidRDefault="00D34C55" w:rsidP="00D34C55">
      <w:pPr>
        <w:ind w:firstLineChars="900" w:firstLine="2160"/>
        <w:jc w:val="left"/>
        <w:rPr>
          <w:rFonts w:ascii="Times New Roman" w:eastAsia="宋体" w:hAnsi="Times New Roman" w:cs="Times New Roman"/>
          <w:sz w:val="24"/>
          <w:szCs w:val="24"/>
        </w:rPr>
        <w:sectPr w:rsidR="00D34C55" w:rsidSect="00D34C55">
          <w:type w:val="continuous"/>
          <w:pgSz w:w="11906" w:h="16838"/>
          <w:pgMar w:top="1440" w:right="1800" w:bottom="1440" w:left="1800" w:header="851" w:footer="992" w:gutter="0"/>
          <w:cols w:num="2" w:space="425"/>
          <w:titlePg/>
          <w:docGrid w:type="lines" w:linePitch="312"/>
        </w:sectPr>
      </w:pP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</w:p>
    <w:p w14:paraId="3F68381E" w14:textId="277660F6" w:rsidR="009971D8" w:rsidRDefault="006A3012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3) </w:t>
      </w:r>
      <w:r w:rsidR="009971D8">
        <w:rPr>
          <w:rFonts w:ascii="Times New Roman" w:eastAsia="宋体" w:hAnsi="Times New Roman" w:cs="Times New Roman" w:hint="eastAsia"/>
          <w:sz w:val="24"/>
          <w:szCs w:val="24"/>
        </w:rPr>
        <w:t>根据化简结果设计实验电路图</w:t>
      </w:r>
    </w:p>
    <w:p w14:paraId="60BD17E7" w14:textId="514AE257" w:rsidR="00156060" w:rsidRDefault="009971D8" w:rsidP="00156060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需要两块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4_1E</w:t>
      </w:r>
      <w:r>
        <w:rPr>
          <w:rFonts w:ascii="Times New Roman" w:eastAsia="宋体" w:hAnsi="Times New Roman" w:cs="Times New Roman" w:hint="eastAsia"/>
          <w:sz w:val="24"/>
          <w:szCs w:val="24"/>
        </w:rPr>
        <w:t>数据选择器，第一块：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0, D3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1, D2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 w:rsidRPr="009971D8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340" w14:anchorId="657AEDFB">
          <v:shape id="_x0000_i1027" type="#_x0000_t75" style="width:12.1pt;height:17.3pt" o:ole="">
            <v:imagedata r:id="rId11" o:title=""/>
          </v:shape>
          <o:OLEObject Type="Embed" ProgID="Equation.DSMT4" ShapeID="_x0000_i1027" DrawAspect="Content" ObjectID="_1780905256" r:id="rId1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0, S1</w:t>
      </w:r>
      <w:r>
        <w:rPr>
          <w:rFonts w:ascii="Times New Roman" w:eastAsia="宋体" w:hAnsi="Times New Roman" w:cs="Times New Roman" w:hint="eastAsia"/>
          <w:sz w:val="24"/>
          <w:szCs w:val="24"/>
        </w:rPr>
        <w:t>分别接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, B</w:t>
      </w:r>
      <w:r>
        <w:rPr>
          <w:rFonts w:ascii="Times New Roman" w:eastAsia="宋体" w:hAnsi="Times New Roman" w:cs="Times New Roman" w:hint="eastAsia"/>
          <w:sz w:val="24"/>
          <w:szCs w:val="24"/>
        </w:rPr>
        <w:t>，使能端</w:t>
      </w:r>
      <w:r>
        <w:rPr>
          <w:rFonts w:ascii="Times New Roman" w:eastAsia="宋体" w:hAnsi="Times New Roman" w:cs="Times New Roman" w:hint="eastAsia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>
        <w:rPr>
          <w:rFonts w:ascii="Times New Roman" w:eastAsia="宋体" w:hAnsi="Times New Roman" w:cs="Times New Roman" w:hint="eastAsia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</w:rPr>
        <w:t>CC</w: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，输出端为</w: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；第二块：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接地，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1, D2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>
        <w:rPr>
          <w:rFonts w:ascii="Times New Roman" w:eastAsia="宋体" w:hAnsi="Times New Roman" w:cs="Times New Roman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0, S1</w:t>
      </w:r>
      <w:r>
        <w:rPr>
          <w:rFonts w:ascii="Times New Roman" w:eastAsia="宋体" w:hAnsi="Times New Roman" w:cs="Times New Roman" w:hint="eastAsia"/>
          <w:sz w:val="24"/>
          <w:szCs w:val="24"/>
        </w:rPr>
        <w:t>分别接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, B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和使能端</w:t>
      </w:r>
      <w:r>
        <w:rPr>
          <w:rFonts w:ascii="Times New Roman" w:eastAsia="宋体" w:hAnsi="Times New Roman" w:cs="Times New Roman" w:hint="eastAsia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>
        <w:rPr>
          <w:rFonts w:ascii="Times New Roman" w:eastAsia="宋体" w:hAnsi="Times New Roman" w:cs="Times New Roman" w:hint="eastAsia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</w:rPr>
        <w:t>CC</w: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，输出端为</w: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实验电路图见</w:t>
      </w:r>
      <w:r w:rsidR="00156060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156060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instrText>REF _Ref166676558 \h</w:instrText>
      </w:r>
      <w:r w:rsidR="00156060"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 w:rsidR="00156060">
        <w:rPr>
          <w:rFonts w:ascii="Times New Roman" w:eastAsia="宋体" w:hAnsi="Times New Roman" w:cs="Times New Roman"/>
          <w:sz w:val="24"/>
          <w:szCs w:val="24"/>
        </w:rPr>
      </w:r>
      <w:r w:rsidR="00156060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156060" w:rsidRPr="00156060">
        <w:rPr>
          <w:rFonts w:ascii="Times New Roman" w:eastAsia="宋体" w:hAnsi="Times New Roman" w:cs="Times New Roman"/>
          <w:sz w:val="24"/>
          <w:szCs w:val="24"/>
        </w:rPr>
        <w:t>图</w:t>
      </w:r>
      <w:r w:rsidR="00156060" w:rsidRPr="00156060">
        <w:rPr>
          <w:rFonts w:ascii="Times New Roman" w:eastAsia="宋体" w:hAnsi="Times New Roman" w:cs="Times New Roman"/>
          <w:sz w:val="24"/>
          <w:szCs w:val="24"/>
        </w:rPr>
        <w:t>1</w:t>
      </w:r>
      <w:r w:rsidR="00156060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15606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9214A75" w14:textId="77777777" w:rsidR="00156060" w:rsidRDefault="00156060" w:rsidP="00156060">
      <w:pPr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30F348D2" w14:textId="3CDE8384" w:rsidR="00ED4DD6" w:rsidRDefault="00ED4DD6" w:rsidP="00133751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用数据选择器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M</w:t>
      </w:r>
      <w:r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>8_1E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现函数</w:t>
      </w:r>
      <w:r w:rsidRPr="00896B94">
        <w:rPr>
          <w:rFonts w:ascii="Times New Roman" w:eastAsia="宋体" w:hAnsi="Times New Roman" w:cs="Times New Roman"/>
          <w:b/>
          <w:bCs/>
          <w:position w:val="-14"/>
          <w:sz w:val="24"/>
          <w:szCs w:val="24"/>
        </w:rPr>
        <w:object w:dxaOrig="3060" w:dyaOrig="400" w14:anchorId="1231AA37">
          <v:shape id="_x0000_i1028" type="#_x0000_t75" style="width:153.2pt;height:20.15pt" o:ole="">
            <v:imagedata r:id="rId15" o:title=""/>
          </v:shape>
          <o:OLEObject Type="Embed" ProgID="Equation.DSMT4" ShapeID="_x0000_i1028" DrawAspect="Content" ObjectID="_1780905257" r:id="rId16"/>
        </w:objec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。</w:t>
      </w:r>
    </w:p>
    <w:p w14:paraId="47D93CFA" w14:textId="76F221DE" w:rsidR="00CA6795" w:rsidRDefault="006A3012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="00CA6795" w:rsidRPr="00CA6795">
        <w:rPr>
          <w:rFonts w:ascii="Times New Roman" w:eastAsia="宋体" w:hAnsi="Times New Roman" w:cs="Times New Roman" w:hint="eastAsia"/>
          <w:sz w:val="24"/>
          <w:szCs w:val="24"/>
        </w:rPr>
        <w:t>根据要求，列出真值表</w:t>
      </w:r>
    </w:p>
    <w:p w14:paraId="04A1C812" w14:textId="4C21D3DD" w:rsidR="00CA6795" w:rsidRPr="00CA6795" w:rsidRDefault="00CA6795" w:rsidP="00CA6795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A6795">
        <w:rPr>
          <w:rFonts w:ascii="Times New Roman" w:eastAsia="宋体" w:hAnsi="Times New Roman" w:cs="Times New Roman"/>
          <w:sz w:val="21"/>
          <w:szCs w:val="21"/>
        </w:rPr>
        <w:t>表</w:t>
      </w:r>
      <w:r w:rsidRPr="00CA6795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CA6795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CA6795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CA6795">
        <w:rPr>
          <w:rFonts w:ascii="Times New Roman" w:eastAsia="宋体" w:hAnsi="Times New Roman" w:cs="Times New Roman"/>
          <w:sz w:val="21"/>
          <w:szCs w:val="21"/>
        </w:rPr>
        <w:instrText>表</w:instrText>
      </w:r>
      <w:r w:rsidRPr="00CA6795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CA6795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Pr="00CA6795">
        <w:rPr>
          <w:rFonts w:ascii="Times New Roman" w:eastAsia="宋体" w:hAnsi="Times New Roman" w:cs="Times New Roman"/>
          <w:noProof/>
          <w:sz w:val="21"/>
          <w:szCs w:val="21"/>
        </w:rPr>
        <w:t>2</w:t>
      </w:r>
      <w:r w:rsidRPr="00CA6795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CA6795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CA6795">
        <w:rPr>
          <w:rFonts w:ascii="Times New Roman" w:eastAsia="宋体" w:hAnsi="Times New Roman" w:cs="Times New Roman"/>
          <w:sz w:val="21"/>
          <w:szCs w:val="21"/>
        </w:rPr>
        <w:t>函数</w:t>
      </w:r>
      <w:r w:rsidRPr="00CA6795">
        <w:rPr>
          <w:rFonts w:ascii="Times New Roman" w:eastAsia="宋体" w:hAnsi="Times New Roman" w:cs="Times New Roman"/>
          <w:sz w:val="21"/>
          <w:szCs w:val="21"/>
        </w:rPr>
        <w:t>F</w:t>
      </w:r>
      <w:r w:rsidRPr="00CA6795">
        <w:rPr>
          <w:rFonts w:ascii="Times New Roman" w:eastAsia="宋体" w:hAnsi="Times New Roman" w:cs="Times New Roman"/>
          <w:sz w:val="21"/>
          <w:szCs w:val="21"/>
        </w:rPr>
        <w:t>的真值表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CA6795" w14:paraId="6B72A302" w14:textId="77777777" w:rsidTr="00CA6795">
        <w:tc>
          <w:tcPr>
            <w:tcW w:w="1704" w:type="dxa"/>
          </w:tcPr>
          <w:p w14:paraId="3CDF58D1" w14:textId="17F32BD5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4" w:type="dxa"/>
          </w:tcPr>
          <w:p w14:paraId="5F5F27E2" w14:textId="66E545D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4" w:type="dxa"/>
          </w:tcPr>
          <w:p w14:paraId="608A00C3" w14:textId="04B65E66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5" w:type="dxa"/>
          </w:tcPr>
          <w:p w14:paraId="294C15C1" w14:textId="63500F1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5" w:type="dxa"/>
          </w:tcPr>
          <w:p w14:paraId="66EB4994" w14:textId="11610E9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F</w:t>
            </w:r>
          </w:p>
        </w:tc>
      </w:tr>
      <w:tr w:rsidR="00CA6795" w14:paraId="14A7D8CF" w14:textId="77777777" w:rsidTr="00CA6795">
        <w:tc>
          <w:tcPr>
            <w:tcW w:w="1704" w:type="dxa"/>
          </w:tcPr>
          <w:p w14:paraId="27E46150" w14:textId="5378EFF9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7F760EF4" w14:textId="619B03BD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6F289F1F" w14:textId="12EB532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046D6B77" w14:textId="68E21C2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4C069CD" w14:textId="455E7F86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6BBCF9E9" w14:textId="77777777" w:rsidTr="00CA6795">
        <w:tc>
          <w:tcPr>
            <w:tcW w:w="1704" w:type="dxa"/>
          </w:tcPr>
          <w:p w14:paraId="06353014" w14:textId="554F077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41822F8E" w14:textId="53DEBE5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3A672E95" w14:textId="233811F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2372D55C" w14:textId="3915800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076FEBFD" w14:textId="08DD63D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6ABB302F" w14:textId="77777777" w:rsidTr="00CA6795">
        <w:tc>
          <w:tcPr>
            <w:tcW w:w="1704" w:type="dxa"/>
          </w:tcPr>
          <w:p w14:paraId="4BCC57E7" w14:textId="304BD3A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79552749" w14:textId="68043989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52D10AB6" w14:textId="052024A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894D73D" w14:textId="3D29B829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411200F3" w14:textId="048AD2EB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277B6617" w14:textId="77777777" w:rsidTr="00CA6795">
        <w:tc>
          <w:tcPr>
            <w:tcW w:w="1704" w:type="dxa"/>
          </w:tcPr>
          <w:p w14:paraId="2A3466F9" w14:textId="5CCA229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375F2783" w14:textId="519CDA0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587BAA40" w14:textId="096652E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1B3F350A" w14:textId="35885A5D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62E287AA" w14:textId="4AFF7CD3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69568480" w14:textId="77777777" w:rsidTr="00CA6795">
        <w:tc>
          <w:tcPr>
            <w:tcW w:w="1704" w:type="dxa"/>
          </w:tcPr>
          <w:p w14:paraId="44085852" w14:textId="466478B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0F312513" w14:textId="17785BC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6B67F0DD" w14:textId="7F64A8F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0D903983" w14:textId="53B3123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0FB075E" w14:textId="17CF16B6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5ABB7461" w14:textId="77777777" w:rsidTr="00CA6795">
        <w:tc>
          <w:tcPr>
            <w:tcW w:w="1704" w:type="dxa"/>
          </w:tcPr>
          <w:p w14:paraId="37261D4F" w14:textId="7EA6FD36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4C3F2E60" w14:textId="674CEA3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EE2E813" w14:textId="0CC13118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51EDFA84" w14:textId="6A8530A5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1B07D16" w14:textId="12A81C5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253D1486" w14:textId="77777777" w:rsidTr="00CA6795">
        <w:tc>
          <w:tcPr>
            <w:tcW w:w="1704" w:type="dxa"/>
          </w:tcPr>
          <w:p w14:paraId="646CA0B3" w14:textId="5654B6E8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365DEFB5" w14:textId="0AF9D90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CC1D62F" w14:textId="2E08510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4342A456" w14:textId="1018CE03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6EA75A38" w14:textId="22A40E7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3CA7B7BF" w14:textId="77777777" w:rsidTr="00CA6795">
        <w:tc>
          <w:tcPr>
            <w:tcW w:w="1704" w:type="dxa"/>
          </w:tcPr>
          <w:p w14:paraId="33492E06" w14:textId="0ACC197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197771C0" w14:textId="52F8C39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65396DD" w14:textId="2C7452E5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1FCF5409" w14:textId="059CE945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6FD79623" w14:textId="6FADB9E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2FFF266D" w14:textId="77777777" w:rsidTr="00CA6795">
        <w:tc>
          <w:tcPr>
            <w:tcW w:w="1704" w:type="dxa"/>
          </w:tcPr>
          <w:p w14:paraId="0940FE1F" w14:textId="76C0E75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D6195AC" w14:textId="617714E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43B7B9FB" w14:textId="306A7D5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A66AB7F" w14:textId="005884F9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4FCE14C2" w14:textId="5EF207AB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62627BC4" w14:textId="77777777" w:rsidTr="00CA6795">
        <w:tc>
          <w:tcPr>
            <w:tcW w:w="1704" w:type="dxa"/>
          </w:tcPr>
          <w:p w14:paraId="6A71F62B" w14:textId="061D0258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30FDAFE8" w14:textId="21EF95F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0F521A6C" w14:textId="7F587D0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5BCC4B1E" w14:textId="00C0F852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476AAC58" w14:textId="06030AA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516E4EBA" w14:textId="77777777" w:rsidTr="00CA6795">
        <w:tc>
          <w:tcPr>
            <w:tcW w:w="1704" w:type="dxa"/>
          </w:tcPr>
          <w:p w14:paraId="7732F933" w14:textId="3DBB75BE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798F020D" w14:textId="5BA0C249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7E4E958B" w14:textId="414A575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27CBFA32" w14:textId="5C048E5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574A1E03" w14:textId="35D6CB72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25B59A89" w14:textId="77777777" w:rsidTr="00CA6795">
        <w:tc>
          <w:tcPr>
            <w:tcW w:w="1704" w:type="dxa"/>
          </w:tcPr>
          <w:p w14:paraId="0FCF1628" w14:textId="0C47B4B3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691B52E" w14:textId="35EBFA2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4" w:type="dxa"/>
          </w:tcPr>
          <w:p w14:paraId="6EE06579" w14:textId="38E8ED82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1A1C2E7" w14:textId="5AEC5C4E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25BED9C8" w14:textId="389E128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6CE322D1" w14:textId="77777777" w:rsidTr="00CA6795">
        <w:tc>
          <w:tcPr>
            <w:tcW w:w="1704" w:type="dxa"/>
          </w:tcPr>
          <w:p w14:paraId="42F63B2F" w14:textId="23387D23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7B494380" w14:textId="492569E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4AF8601" w14:textId="3B5B9F2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1CB49B9F" w14:textId="44F465EB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57C2F2A2" w14:textId="6EF6B34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30BD9544" w14:textId="77777777" w:rsidTr="00CA6795">
        <w:tc>
          <w:tcPr>
            <w:tcW w:w="1704" w:type="dxa"/>
          </w:tcPr>
          <w:p w14:paraId="60BB9054" w14:textId="09495D0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69CCFA5" w14:textId="5E82971B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18D69A5A" w14:textId="52EBBE2D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7BEC2504" w14:textId="38EB963F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2D54FEBE" w14:textId="40EFB6D1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CA6795" w14:paraId="70C3CE9D" w14:textId="77777777" w:rsidTr="00CA6795">
        <w:tc>
          <w:tcPr>
            <w:tcW w:w="1704" w:type="dxa"/>
          </w:tcPr>
          <w:p w14:paraId="74142E29" w14:textId="4745582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53BE0A4" w14:textId="4A539D0B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525D643" w14:textId="04BC96C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37998449" w14:textId="51F0F35C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5" w:type="dxa"/>
          </w:tcPr>
          <w:p w14:paraId="1774A3FD" w14:textId="23B4EA9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  <w:tr w:rsidR="00CA6795" w14:paraId="67C8A319" w14:textId="77777777" w:rsidTr="00CA6795">
        <w:tc>
          <w:tcPr>
            <w:tcW w:w="1704" w:type="dxa"/>
          </w:tcPr>
          <w:p w14:paraId="2F42A99C" w14:textId="1725F277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2B719CF7" w14:textId="25D386C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14:paraId="409F7AA9" w14:textId="3EE6B8C4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41317172" w14:textId="344B18B0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5" w:type="dxa"/>
          </w:tcPr>
          <w:p w14:paraId="20DA0A44" w14:textId="3FFED77A" w:rsidR="00CA6795" w:rsidRPr="00CA6795" w:rsidRDefault="00CA6795" w:rsidP="00CA679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A6795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</w:tbl>
    <w:p w14:paraId="0507519B" w14:textId="262208A1" w:rsidR="00CA6795" w:rsidRDefault="00CA6795" w:rsidP="0013375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输入：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, B, C, D</w:t>
      </w:r>
      <w:r>
        <w:rPr>
          <w:rFonts w:ascii="Times New Roman" w:eastAsia="宋体" w:hAnsi="Times New Roman" w:cs="Times New Roman" w:hint="eastAsia"/>
          <w:sz w:val="24"/>
          <w:szCs w:val="24"/>
        </w:rPr>
        <w:t>四个输入端；输出：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</w:p>
    <w:p w14:paraId="43966604" w14:textId="5E8ED13B" w:rsidR="00CA6795" w:rsidRDefault="006A3012" w:rsidP="00CA6795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2) </w:t>
      </w:r>
      <w:r w:rsidR="005D38B5">
        <w:rPr>
          <w:rFonts w:ascii="Times New Roman" w:eastAsia="宋体" w:hAnsi="Times New Roman" w:cs="Times New Roman" w:hint="eastAsia"/>
          <w:sz w:val="24"/>
          <w:szCs w:val="24"/>
        </w:rPr>
        <w:t>使用卡诺图化简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851"/>
        <w:gridCol w:w="850"/>
        <w:gridCol w:w="851"/>
        <w:gridCol w:w="850"/>
      </w:tblGrid>
      <w:tr w:rsidR="005D38B5" w14:paraId="40381F79" w14:textId="77777777" w:rsidTr="005D38B5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</w:tcPr>
          <w:p w14:paraId="7346E6BD" w14:textId="77777777" w:rsidR="005D38B5" w:rsidRDefault="005D38B5" w:rsidP="005D38B5">
            <w:pPr>
              <w:ind w:firstLineChars="100" w:firstLine="24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  <w:p w14:paraId="153D0D7A" w14:textId="0DF5458F" w:rsidR="005D38B5" w:rsidRDefault="005D38B5" w:rsidP="005D38B5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23AC521" w14:textId="1BDA458E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3A96B98" w14:textId="02283A66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5914937" w14:textId="46F5BF40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1B26FCB" w14:textId="6F630BF6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5D38B5" w14:paraId="16D6FCEA" w14:textId="77777777" w:rsidTr="005D38B5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41C28D8" w14:textId="2A165434" w:rsidR="005D38B5" w:rsidRDefault="005D38B5" w:rsidP="005D38B5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</w:tcPr>
          <w:p w14:paraId="0757AFAD" w14:textId="747BCC6D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49FB4515" w14:textId="7AEDBEC8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47960A2C" w14:textId="29639392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62112821" w14:textId="6C210B6F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D38B5" w14:paraId="5D38BF8A" w14:textId="77777777" w:rsidTr="005D38B5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0B15DAC" w14:textId="303CBCC7" w:rsidR="005D38B5" w:rsidRDefault="005D38B5" w:rsidP="005D38B5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14:paraId="3F635FF5" w14:textId="4C5E7219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626516FD" w14:textId="005C474F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14:paraId="5B2FD1B5" w14:textId="35556DD7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14:paraId="548CF8E0" w14:textId="4AC09D25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D38B5" w14:paraId="6E227AC8" w14:textId="77777777" w:rsidTr="005D38B5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518EE0B" w14:textId="486DEF58" w:rsidR="005D38B5" w:rsidRDefault="005D38B5" w:rsidP="005D38B5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14:paraId="0870FED5" w14:textId="5E4C16B3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71ECD4E4" w14:textId="0DBD0741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1" w:type="dxa"/>
          </w:tcPr>
          <w:p w14:paraId="25B032C7" w14:textId="00F79680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14:paraId="7398D12F" w14:textId="6F285FBD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5D38B5" w14:paraId="0FFAE1B7" w14:textId="77777777" w:rsidTr="005D38B5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BCD4CE2" w14:textId="2A085F62" w:rsidR="005D38B5" w:rsidRDefault="005D38B5" w:rsidP="005D38B5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14:paraId="4E0B4840" w14:textId="280FC744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21DFAA66" w14:textId="27CC0130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1" w:type="dxa"/>
          </w:tcPr>
          <w:p w14:paraId="1C98DB28" w14:textId="5856473B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14:paraId="2F1C47AD" w14:textId="5A596164" w:rsidR="005D38B5" w:rsidRDefault="005D38B5" w:rsidP="005D38B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</w:tbl>
    <w:p w14:paraId="726FBC44" w14:textId="48AE8C10" w:rsidR="00CA6795" w:rsidRDefault="005D38B5" w:rsidP="005D38B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</w:p>
    <w:p w14:paraId="13E4F931" w14:textId="5C723956" w:rsidR="005D38B5" w:rsidRDefault="005D38B5" w:rsidP="005D38B5">
      <w:pPr>
        <w:rPr>
          <w:rFonts w:ascii="Times New Roman" w:eastAsia="宋体" w:hAnsi="Times New Roman" w:cs="Times New Roman"/>
          <w:sz w:val="24"/>
          <w:szCs w:val="24"/>
        </w:rPr>
      </w:pPr>
      <w:r w:rsidRPr="005D38B5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降维后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709"/>
        <w:gridCol w:w="709"/>
        <w:gridCol w:w="708"/>
        <w:gridCol w:w="709"/>
      </w:tblGrid>
      <w:tr w:rsidR="005D38B5" w:rsidRPr="00BE2900" w14:paraId="6D148281" w14:textId="77777777" w:rsidTr="002B1691">
        <w:trPr>
          <w:trHeight w:val="499"/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6194BAB0" w14:textId="2BCFDE76" w:rsidR="005D38B5" w:rsidRDefault="005D38B5" w:rsidP="002B1691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BA</w:t>
            </w:r>
          </w:p>
          <w:p w14:paraId="21CAEE2C" w14:textId="239151BB" w:rsidR="005D38B5" w:rsidRPr="00BE2900" w:rsidRDefault="005D38B5" w:rsidP="002B16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11FC79C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B3952EF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12F7B8F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5A3EEFF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  <w:tr w:rsidR="005D38B5" w:rsidRPr="00BE2900" w14:paraId="20CE597F" w14:textId="77777777" w:rsidTr="001B57D4">
        <w:trPr>
          <w:trHeight w:val="614"/>
          <w:jc w:val="center"/>
        </w:trPr>
        <w:tc>
          <w:tcPr>
            <w:tcW w:w="817" w:type="dxa"/>
            <w:tcBorders>
              <w:top w:val="nil"/>
              <w:left w:val="nil"/>
              <w:bottom w:val="nil"/>
            </w:tcBorders>
            <w:vAlign w:val="center"/>
          </w:tcPr>
          <w:p w14:paraId="46DF6ED9" w14:textId="77777777" w:rsidR="005D38B5" w:rsidRPr="00BE2900" w:rsidRDefault="005D38B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04AC4889" w14:textId="6BFF3395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067711B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7B6B01A1" w14:textId="3CEA7B33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532A821C" w14:textId="77777777" w:rsidR="005D38B5" w:rsidRPr="00BE2900" w:rsidRDefault="005D38B5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D38B5" w:rsidRPr="00BE2900" w14:paraId="3D7C76B3" w14:textId="77777777" w:rsidTr="002B1691">
        <w:trPr>
          <w:trHeight w:val="546"/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74C1124" w14:textId="77777777" w:rsidR="005D38B5" w:rsidRPr="00BE2900" w:rsidRDefault="005D38B5" w:rsidP="002B169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14:paraId="2C3A47CE" w14:textId="732B8321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52E16661" w14:textId="498ABE8A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B57D4">
              <w:rPr>
                <w:rFonts w:ascii="Times New Roman" w:eastAsia="宋体" w:hAnsi="Times New Roman" w:cs="Times New Roman"/>
                <w:position w:val="-4"/>
                <w:sz w:val="24"/>
                <w:szCs w:val="24"/>
              </w:rPr>
              <w:object w:dxaOrig="260" w:dyaOrig="320" w14:anchorId="1D90EB97">
                <v:shape id="_x0000_i1029" type="#_x0000_t75" style="width:13.25pt;height:16.15pt" o:ole="">
                  <v:imagedata r:id="rId17" o:title=""/>
                </v:shape>
                <o:OLEObject Type="Embed" ProgID="Equation.DSMT4" ShapeID="_x0000_i1029" DrawAspect="Content" ObjectID="_1780905258" r:id="rId18"/>
              </w:object>
            </w:r>
          </w:p>
        </w:tc>
        <w:tc>
          <w:tcPr>
            <w:tcW w:w="708" w:type="dxa"/>
            <w:vAlign w:val="center"/>
          </w:tcPr>
          <w:p w14:paraId="2C216816" w14:textId="60807B59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vAlign w:val="center"/>
          </w:tcPr>
          <w:p w14:paraId="18A2ED76" w14:textId="4FAEC86F" w:rsidR="005D38B5" w:rsidRPr="00BE2900" w:rsidRDefault="001B57D4" w:rsidP="002B169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</w:t>
            </w:r>
          </w:p>
        </w:tc>
      </w:tr>
    </w:tbl>
    <w:p w14:paraId="361EA298" w14:textId="190ECA75" w:rsidR="005D38B5" w:rsidRDefault="00FF04B2" w:rsidP="00FF04B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</w:p>
    <w:p w14:paraId="420FDC70" w14:textId="5C016C2B" w:rsidR="00FF04B2" w:rsidRDefault="006A3012" w:rsidP="00FF04B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3) </w:t>
      </w:r>
      <w:r w:rsidR="00FF04B2" w:rsidRPr="00FF04B2">
        <w:rPr>
          <w:rFonts w:ascii="Times New Roman" w:eastAsia="宋体" w:hAnsi="Times New Roman" w:cs="Times New Roman"/>
          <w:sz w:val="24"/>
          <w:szCs w:val="24"/>
        </w:rPr>
        <w:t>根据化简结果设计实验电路图</w:t>
      </w:r>
    </w:p>
    <w:p w14:paraId="60F572C3" w14:textId="22ED4D6E" w:rsidR="00FF04B2" w:rsidRPr="00CA6795" w:rsidRDefault="00FF04B2" w:rsidP="0046143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一块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8_1E</w:t>
      </w:r>
      <w:r w:rsidRPr="00FF04B2">
        <w:rPr>
          <w:rFonts w:ascii="Times New Roman" w:eastAsia="宋体" w:hAnsi="Times New Roman" w:cs="Times New Roman" w:hint="eastAsia"/>
          <w:sz w:val="24"/>
          <w:szCs w:val="24"/>
        </w:rPr>
        <w:t>数据选择器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0-D7</w:t>
      </w:r>
      <w:r>
        <w:rPr>
          <w:rFonts w:ascii="Times New Roman" w:eastAsia="宋体" w:hAnsi="Times New Roman" w:cs="Times New Roman" w:hint="eastAsia"/>
          <w:sz w:val="24"/>
          <w:szCs w:val="24"/>
        </w:rPr>
        <w:t>分别连入：</w:t>
      </w:r>
      <w:r w:rsidR="00CE37F2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, 0, 0, 0, </w:t>
      </w:r>
      <w:r w:rsidR="00CE37F2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1B57D4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320" w14:anchorId="75EE6606">
          <v:shape id="_x0000_i1030" type="#_x0000_t75" style="width:13.25pt;height:16.15pt" o:ole="">
            <v:imagedata r:id="rId17" o:title=""/>
          </v:shape>
          <o:OLEObject Type="Embed" ProgID="Equation.DSMT4" ShapeID="_x0000_i1030" DrawAspect="Content" ObjectID="_1780905259" r:id="rId19"/>
        </w:object>
      </w:r>
      <w:r>
        <w:rPr>
          <w:rFonts w:ascii="Times New Roman" w:eastAsia="宋体" w:hAnsi="Times New Roman" w:cs="Times New Roman"/>
          <w:sz w:val="24"/>
          <w:szCs w:val="24"/>
        </w:rPr>
        <w:t>, D, 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0-S3</w:t>
      </w:r>
      <w:r>
        <w:rPr>
          <w:rFonts w:ascii="Times New Roman" w:eastAsia="宋体" w:hAnsi="Times New Roman" w:cs="Times New Roman" w:hint="eastAsia"/>
          <w:sz w:val="24"/>
          <w:szCs w:val="24"/>
        </w:rPr>
        <w:t>依次为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46143C">
        <w:rPr>
          <w:rFonts w:ascii="Times New Roman" w:eastAsia="宋体" w:hAnsi="Times New Roman" w:cs="Times New Roman"/>
          <w:sz w:val="24"/>
          <w:szCs w:val="24"/>
        </w:rPr>
        <w:t>, B, A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，使能端</w:t>
      </w:r>
      <w:r w:rsidR="0046143C">
        <w:rPr>
          <w:rFonts w:ascii="Times New Roman" w:eastAsia="宋体" w:hAnsi="Times New Roman" w:cs="Times New Roman"/>
          <w:sz w:val="24"/>
          <w:szCs w:val="24"/>
        </w:rPr>
        <w:t>E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连接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V</w:t>
      </w:r>
      <w:r w:rsidR="0046143C">
        <w:rPr>
          <w:rFonts w:ascii="Times New Roman" w:eastAsia="宋体" w:hAnsi="Times New Roman" w:cs="Times New Roman"/>
          <w:sz w:val="24"/>
          <w:szCs w:val="24"/>
        </w:rPr>
        <w:t>CC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，输出端为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46143C">
        <w:rPr>
          <w:rFonts w:ascii="Times New Roman" w:eastAsia="宋体" w:hAnsi="Times New Roman" w:cs="Times New Roman" w:hint="eastAsia"/>
          <w:sz w:val="24"/>
          <w:szCs w:val="24"/>
        </w:rPr>
        <w:t>。实验电路图见</w:t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B97D7F" w:rsidRPr="00B97D7F">
        <w:rPr>
          <w:rFonts w:ascii="Times New Roman" w:eastAsia="宋体" w:hAnsi="Times New Roman" w:cs="Times New Roman" w:hint="eastAsia"/>
          <w:sz w:val="24"/>
          <w:szCs w:val="24"/>
        </w:rPr>
        <w:instrText>REF _Ref166678506 \h</w:instrText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t>图</w:t>
      </w:r>
      <w:r w:rsidR="00B97D7F" w:rsidRPr="00B97D7F">
        <w:rPr>
          <w:rFonts w:ascii="Times New Roman" w:eastAsia="宋体" w:hAnsi="Times New Roman" w:cs="Times New Roman"/>
          <w:noProof/>
          <w:sz w:val="24"/>
          <w:szCs w:val="24"/>
        </w:rPr>
        <w:t>2</w:t>
      </w:r>
      <w:r w:rsidR="00B97D7F" w:rsidRPr="00B97D7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B97D7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356BEDE" w14:textId="77777777" w:rsidR="00027F52" w:rsidRPr="006D3856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实验电路图</w:t>
      </w:r>
    </w:p>
    <w:p w14:paraId="41E5283C" w14:textId="4119F924" w:rsidR="00027F52" w:rsidRDefault="00156060" w:rsidP="00B97D7F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C77C0BB" wp14:editId="29355956">
            <wp:extent cx="3987800" cy="257195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14886" cy="2589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F1675" w14:textId="22FE7C07" w:rsidR="00156060" w:rsidRDefault="00156060" w:rsidP="00156060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2" w:name="_Ref166676558"/>
      <w:r w:rsidRPr="00156060">
        <w:rPr>
          <w:rFonts w:ascii="Times New Roman" w:eastAsia="宋体" w:hAnsi="Times New Roman" w:cs="Times New Roman"/>
          <w:sz w:val="21"/>
          <w:szCs w:val="21"/>
        </w:rPr>
        <w:t>图</w:t>
      </w:r>
      <w:r w:rsidRPr="001560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56060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156060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156060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156060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156060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1</w:t>
      </w:r>
      <w:r w:rsidRPr="00156060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2"/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一位全加器实验电路图</w:t>
      </w:r>
    </w:p>
    <w:p w14:paraId="5CE7959C" w14:textId="5CB90AE8" w:rsidR="00B97D7F" w:rsidRDefault="00B97D7F" w:rsidP="00B97D7F">
      <w:pPr>
        <w:jc w:val="center"/>
      </w:pPr>
      <w:r>
        <w:rPr>
          <w:noProof/>
        </w:rPr>
        <w:drawing>
          <wp:inline distT="0" distB="0" distL="0" distR="0" wp14:anchorId="41E44F68" wp14:editId="7B228939">
            <wp:extent cx="3962400" cy="276165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83305" cy="277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7902C" w14:textId="21B9B0B7" w:rsidR="00B97D7F" w:rsidRPr="00B97D7F" w:rsidRDefault="00B97D7F" w:rsidP="00B97D7F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3" w:name="_Ref166678506"/>
      <w:r w:rsidRPr="00B97D7F">
        <w:rPr>
          <w:rFonts w:ascii="Times New Roman" w:eastAsia="宋体" w:hAnsi="Times New Roman" w:cs="Times New Roman"/>
          <w:sz w:val="21"/>
          <w:szCs w:val="21"/>
        </w:rPr>
        <w:t>图</w:t>
      </w:r>
      <w:r w:rsidRPr="00B97D7F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97D7F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B97D7F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B97D7F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B97D7F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B97D7F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2</w:t>
      </w:r>
      <w:r w:rsidRPr="00B97D7F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3"/>
      <w:r w:rsidRPr="00B97D7F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97D7F">
        <w:rPr>
          <w:rFonts w:ascii="Times New Roman" w:eastAsia="宋体" w:hAnsi="Times New Roman" w:cs="Times New Roman"/>
          <w:sz w:val="21"/>
          <w:szCs w:val="21"/>
        </w:rPr>
        <w:t>函数</w:t>
      </w:r>
      <w:r w:rsidRPr="00B97D7F">
        <w:rPr>
          <w:rFonts w:ascii="Times New Roman" w:eastAsia="宋体" w:hAnsi="Times New Roman" w:cs="Times New Roman"/>
          <w:sz w:val="21"/>
          <w:szCs w:val="21"/>
        </w:rPr>
        <w:t>F</w:t>
      </w:r>
      <w:r w:rsidRPr="00B97D7F">
        <w:rPr>
          <w:rFonts w:ascii="Times New Roman" w:eastAsia="宋体" w:hAnsi="Times New Roman" w:cs="Times New Roman"/>
          <w:sz w:val="21"/>
          <w:szCs w:val="21"/>
        </w:rPr>
        <w:t>实验电路图</w:t>
      </w:r>
    </w:p>
    <w:p w14:paraId="0F455A9E" w14:textId="77777777" w:rsidR="00027F52" w:rsidRPr="006D3856" w:rsidRDefault="00D83A8B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lastRenderedPageBreak/>
        <w:t>实验</w:t>
      </w:r>
      <w:r w:rsidR="00BB3BFC" w:rsidRPr="006D3856">
        <w:rPr>
          <w:rFonts w:ascii="Times New Roman" w:eastAsia="宋体" w:hAnsi="Times New Roman" w:cs="Times New Roman"/>
          <w:sz w:val="28"/>
          <w:szCs w:val="28"/>
        </w:rPr>
        <w:t>数据分析</w:t>
      </w:r>
      <w:r w:rsidR="00FE22B3" w:rsidRPr="006D3856">
        <w:rPr>
          <w:rFonts w:ascii="Times New Roman" w:eastAsia="宋体" w:hAnsi="Times New Roman" w:cs="Times New Roman"/>
          <w:sz w:val="28"/>
          <w:szCs w:val="28"/>
        </w:rPr>
        <w:t>和实验结果</w:t>
      </w:r>
    </w:p>
    <w:p w14:paraId="0F275827" w14:textId="5A7372A0" w:rsidR="00C678EA" w:rsidRDefault="002E343F" w:rsidP="000C7322">
      <w:pPr>
        <w:pStyle w:val="a3"/>
        <w:ind w:firstLineChars="0" w:firstLine="0"/>
        <w:jc w:val="left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 xml:space="preserve">1. </w:t>
      </w: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用数据选择器</w:t>
      </w: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M4_1E</w:t>
      </w: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设计</w:t>
      </w: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</w:t>
      </w:r>
      <w:r w:rsidRPr="002E343F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位全加器。</w:t>
      </w:r>
    </w:p>
    <w:p w14:paraId="3D961430" w14:textId="0E74A00F" w:rsidR="002E343F" w:rsidRDefault="006A3012" w:rsidP="006A3012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(</w:t>
      </w:r>
      <w:r w:rsidR="002E343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)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2E343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</w:t>
      </w:r>
      <w:r w:rsidR="002E343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I</w:t>
      </w:r>
      <w:r w:rsidR="002E343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E</w:t>
      </w:r>
      <w:r w:rsidR="002E343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中按</w:t>
      </w:r>
      <w:r w:rsidR="002E343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2E343F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2E343F">
        <w:rPr>
          <w:rFonts w:ascii="Times New Roman" w:eastAsia="宋体" w:hAnsi="Times New Roman" w:cs="Times New Roman" w:hint="eastAsia"/>
          <w:sz w:val="24"/>
          <w:szCs w:val="24"/>
        </w:rPr>
        <w:instrText>REF _Ref166676558 \h</w:instrText>
      </w:r>
      <w:r w:rsidR="002E343F"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 w:rsidR="002E343F">
        <w:rPr>
          <w:rFonts w:ascii="Times New Roman" w:eastAsia="宋体" w:hAnsi="Times New Roman" w:cs="Times New Roman"/>
          <w:sz w:val="24"/>
          <w:szCs w:val="24"/>
        </w:rPr>
      </w:r>
      <w:r w:rsidR="002E343F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2E343F" w:rsidRPr="00156060">
        <w:rPr>
          <w:rFonts w:ascii="Times New Roman" w:eastAsia="宋体" w:hAnsi="Times New Roman" w:cs="Times New Roman"/>
          <w:sz w:val="24"/>
          <w:szCs w:val="24"/>
        </w:rPr>
        <w:t>图</w:t>
      </w:r>
      <w:r w:rsidR="002E343F" w:rsidRPr="00156060">
        <w:rPr>
          <w:rFonts w:ascii="Times New Roman" w:eastAsia="宋体" w:hAnsi="Times New Roman" w:cs="Times New Roman"/>
          <w:sz w:val="24"/>
          <w:szCs w:val="24"/>
        </w:rPr>
        <w:t>1</w:t>
      </w:r>
      <w:r w:rsidR="002E343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2E343F">
        <w:rPr>
          <w:rFonts w:ascii="Times New Roman" w:eastAsia="宋体" w:hAnsi="Times New Roman" w:cs="Times New Roman" w:hint="eastAsia"/>
          <w:sz w:val="24"/>
          <w:szCs w:val="24"/>
        </w:rPr>
        <w:t>连接实验电路图</w:t>
      </w:r>
      <w:r w:rsidR="00AF41C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5ECEFB" w14:textId="2320C3A7" w:rsidR="00AF41CD" w:rsidRDefault="006A3012" w:rsidP="006A3012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E343F"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F41CD">
        <w:rPr>
          <w:rFonts w:ascii="Times New Roman" w:eastAsia="宋体" w:hAnsi="Times New Roman" w:cs="Times New Roman" w:hint="eastAsia"/>
          <w:sz w:val="24"/>
          <w:szCs w:val="24"/>
        </w:rPr>
        <w:t>行为仿真。</w:t>
      </w:r>
    </w:p>
    <w:p w14:paraId="77D47B36" w14:textId="15741B46" w:rsidR="002E343F" w:rsidRPr="002E343F" w:rsidRDefault="002E343F" w:rsidP="00AF41CD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打开行为仿真窗口，此处使用</w:t>
      </w:r>
      <w:r w:rsidRPr="002E343F">
        <w:rPr>
          <w:rFonts w:ascii="Times New Roman" w:eastAsia="宋体" w:hAnsi="Times New Roman" w:cs="Times New Roman"/>
          <w:sz w:val="24"/>
          <w:szCs w:val="24"/>
        </w:rPr>
        <w:t>Force Clock</w:t>
      </w:r>
      <w:r w:rsidRPr="002E343F">
        <w:rPr>
          <w:rFonts w:ascii="Times New Roman" w:eastAsia="宋体" w:hAnsi="Times New Roman" w:cs="Times New Roman"/>
          <w:sz w:val="24"/>
          <w:szCs w:val="24"/>
        </w:rPr>
        <w:t>来使变量</w:t>
      </w:r>
      <w:r w:rsidR="002A4D8D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2E343F">
        <w:rPr>
          <w:rFonts w:ascii="Times New Roman" w:eastAsia="宋体" w:hAnsi="Times New Roman" w:cs="Times New Roman"/>
          <w:sz w:val="24"/>
          <w:szCs w:val="24"/>
        </w:rPr>
        <w:t>值按照周期而变化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2E343F">
        <w:rPr>
          <w:rFonts w:ascii="Times New Roman" w:eastAsia="宋体" w:hAnsi="Times New Roman" w:cs="Times New Roman" w:hint="eastAsia"/>
          <w:sz w:val="24"/>
          <w:szCs w:val="24"/>
        </w:rPr>
        <w:t>在变量上右键点击</w:t>
      </w:r>
      <w:r w:rsidRPr="002E343F">
        <w:rPr>
          <w:rFonts w:ascii="Times New Roman" w:eastAsia="宋体" w:hAnsi="Times New Roman" w:cs="Times New Roman"/>
          <w:sz w:val="24"/>
          <w:szCs w:val="24"/>
        </w:rPr>
        <w:t>Force Clock</w:t>
      </w:r>
      <w:r>
        <w:rPr>
          <w:rFonts w:ascii="Times New Roman" w:eastAsia="宋体" w:hAnsi="Times New Roman" w:cs="Times New Roman" w:hint="eastAsia"/>
          <w:sz w:val="24"/>
          <w:szCs w:val="24"/>
        </w:rPr>
        <w:t>打开菜单，</w:t>
      </w:r>
      <w:r w:rsidRPr="002E343F">
        <w:rPr>
          <w:rFonts w:ascii="Times New Roman" w:eastAsia="宋体" w:hAnsi="Times New Roman" w:cs="Times New Roman" w:hint="eastAsia"/>
          <w:sz w:val="24"/>
          <w:szCs w:val="24"/>
        </w:rPr>
        <w:t>把</w:t>
      </w:r>
      <w:r w:rsidRPr="002E343F">
        <w:rPr>
          <w:rFonts w:ascii="Times New Roman" w:eastAsia="宋体" w:hAnsi="Times New Roman" w:cs="Times New Roman"/>
          <w:sz w:val="24"/>
          <w:szCs w:val="24"/>
        </w:rPr>
        <w:t>CBA</w:t>
      </w:r>
      <w:r w:rsidRPr="002E343F">
        <w:rPr>
          <w:rFonts w:ascii="Times New Roman" w:eastAsia="宋体" w:hAnsi="Times New Roman" w:cs="Times New Roman"/>
          <w:sz w:val="24"/>
          <w:szCs w:val="24"/>
        </w:rPr>
        <w:t>几个变量分别按照这样来设定：</w:t>
      </w:r>
    </w:p>
    <w:p w14:paraId="73B62EB2" w14:textId="40283FE3" w:rsidR="002E343F" w:rsidRDefault="002E343F" w:rsidP="002E343F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E343F">
        <w:rPr>
          <w:rFonts w:ascii="Times New Roman" w:eastAsia="宋体" w:hAnsi="Times New Roman" w:cs="Times New Roman" w:hint="eastAsia"/>
          <w:sz w:val="24"/>
          <w:szCs w:val="24"/>
        </w:rPr>
        <w:t>前几项统一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Leading Edge Value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2E343F">
        <w:rPr>
          <w:rFonts w:ascii="Times New Roman" w:eastAsia="宋体" w:hAnsi="Times New Roman" w:cs="Times New Roman" w:hint="eastAsia"/>
          <w:sz w:val="24"/>
          <w:szCs w:val="24"/>
        </w:rPr>
        <w:t>周期初值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2E343F">
        <w:rPr>
          <w:rFonts w:ascii="Times New Roman" w:eastAsia="宋体" w:hAnsi="Times New Roman" w:cs="Times New Roman"/>
          <w:sz w:val="24"/>
          <w:szCs w:val="24"/>
        </w:rPr>
        <w:t>: 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Trailing Edge Value</w:t>
      </w:r>
      <w:r>
        <w:rPr>
          <w:rFonts w:ascii="Times New Roman" w:eastAsia="宋体" w:hAnsi="Times New Roman" w:cs="Times New Roman" w:hint="eastAsia"/>
          <w:sz w:val="24"/>
          <w:szCs w:val="24"/>
        </w:rPr>
        <w:t>（周期末值）</w:t>
      </w:r>
      <w:r w:rsidRPr="002E343F">
        <w:rPr>
          <w:rFonts w:ascii="Times New Roman" w:eastAsia="宋体" w:hAnsi="Times New Roman" w:cs="Times New Roman"/>
          <w:sz w:val="24"/>
          <w:szCs w:val="24"/>
        </w:rPr>
        <w:t>: 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Duty Cycle(%)</w:t>
      </w:r>
      <w:r>
        <w:rPr>
          <w:rFonts w:ascii="Times New Roman" w:eastAsia="宋体" w:hAnsi="Times New Roman" w:cs="Times New Roman" w:hint="eastAsia"/>
          <w:sz w:val="24"/>
          <w:szCs w:val="24"/>
        </w:rPr>
        <w:t>（占空比）</w:t>
      </w:r>
      <w:r w:rsidRPr="002E343F">
        <w:rPr>
          <w:rFonts w:ascii="Times New Roman" w:eastAsia="宋体" w:hAnsi="Times New Roman" w:cs="Times New Roman"/>
          <w:sz w:val="24"/>
          <w:szCs w:val="24"/>
        </w:rPr>
        <w:t>: 5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 w:hint="eastAsia"/>
          <w:sz w:val="24"/>
          <w:szCs w:val="24"/>
        </w:rPr>
        <w:t>不同的变量周期不同：</w:t>
      </w:r>
      <w:r w:rsidRPr="002E343F">
        <w:rPr>
          <w:rFonts w:ascii="Times New Roman" w:eastAsia="宋体" w:hAnsi="Times New Roman" w:cs="Times New Roman"/>
          <w:sz w:val="24"/>
          <w:szCs w:val="24"/>
        </w:rPr>
        <w:t>Period: A</w:t>
      </w:r>
      <w:r w:rsidRPr="002E343F">
        <w:rPr>
          <w:rFonts w:ascii="Times New Roman" w:eastAsia="宋体" w:hAnsi="Times New Roman" w:cs="Times New Roman"/>
          <w:sz w:val="24"/>
          <w:szCs w:val="24"/>
        </w:rPr>
        <w:t>为</w:t>
      </w:r>
      <w:r w:rsidRPr="002E343F">
        <w:rPr>
          <w:rFonts w:ascii="Times New Roman" w:eastAsia="宋体" w:hAnsi="Times New Roman" w:cs="Times New Roman"/>
          <w:sz w:val="24"/>
          <w:szCs w:val="24"/>
        </w:rPr>
        <w:t>2us</w:t>
      </w:r>
      <w:r w:rsidRPr="002E343F">
        <w:rPr>
          <w:rFonts w:ascii="Times New Roman" w:eastAsia="宋体" w:hAnsi="Times New Roman" w:cs="Times New Roman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B</w:t>
      </w:r>
      <w:r w:rsidRPr="002E343F">
        <w:rPr>
          <w:rFonts w:ascii="Times New Roman" w:eastAsia="宋体" w:hAnsi="Times New Roman" w:cs="Times New Roman"/>
          <w:sz w:val="24"/>
          <w:szCs w:val="24"/>
        </w:rPr>
        <w:t>为</w:t>
      </w:r>
      <w:r w:rsidRPr="002E343F">
        <w:rPr>
          <w:rFonts w:ascii="Times New Roman" w:eastAsia="宋体" w:hAnsi="Times New Roman" w:cs="Times New Roman"/>
          <w:sz w:val="24"/>
          <w:szCs w:val="24"/>
        </w:rPr>
        <w:t>4us</w:t>
      </w:r>
      <w:r w:rsidRPr="002E343F">
        <w:rPr>
          <w:rFonts w:ascii="Times New Roman" w:eastAsia="宋体" w:hAnsi="Times New Roman" w:cs="Times New Roman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C</w:t>
      </w:r>
      <w:r w:rsidRPr="002E343F">
        <w:rPr>
          <w:rFonts w:ascii="Times New Roman" w:eastAsia="宋体" w:hAnsi="Times New Roman" w:cs="Times New Roman"/>
          <w:sz w:val="24"/>
          <w:szCs w:val="24"/>
        </w:rPr>
        <w:t>为</w:t>
      </w:r>
      <w:r w:rsidRPr="002E343F">
        <w:rPr>
          <w:rFonts w:ascii="Times New Roman" w:eastAsia="宋体" w:hAnsi="Times New Roman" w:cs="Times New Roman"/>
          <w:sz w:val="24"/>
          <w:szCs w:val="24"/>
        </w:rPr>
        <w:t>8us</w:t>
      </w:r>
      <w:r w:rsidRPr="002E343F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若有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应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u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E343F">
        <w:rPr>
          <w:rFonts w:ascii="Times New Roman" w:eastAsia="宋体" w:hAnsi="Times New Roman" w:cs="Times New Roman"/>
          <w:sz w:val="24"/>
          <w:szCs w:val="24"/>
        </w:rPr>
        <w:t>时间单位不可</w:t>
      </w:r>
      <w:r>
        <w:rPr>
          <w:rFonts w:ascii="Times New Roman" w:eastAsia="宋体" w:hAnsi="Times New Roman" w:cs="Times New Roman" w:hint="eastAsia"/>
          <w:sz w:val="24"/>
          <w:szCs w:val="24"/>
        </w:rPr>
        <w:t>缺</w:t>
      </w:r>
      <w:r w:rsidRPr="002E343F">
        <w:rPr>
          <w:rFonts w:ascii="Times New Roman" w:eastAsia="宋体" w:hAnsi="Times New Roman" w:cs="Times New Roman"/>
          <w:sz w:val="24"/>
          <w:szCs w:val="24"/>
        </w:rPr>
        <w:t>少！</w:t>
      </w:r>
    </w:p>
    <w:p w14:paraId="7A811B4F" w14:textId="5D06F58A" w:rsidR="00AF41CD" w:rsidRDefault="00AF41CD" w:rsidP="00AF41CD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F41CD">
        <w:rPr>
          <w:rFonts w:ascii="Times New Roman" w:eastAsia="宋体" w:hAnsi="Times New Roman" w:cs="Times New Roman" w:hint="eastAsia"/>
          <w:sz w:val="24"/>
          <w:szCs w:val="24"/>
        </w:rPr>
        <w:t>设定完毕后，就只需要按</w:t>
      </w:r>
      <w:r>
        <w:rPr>
          <w:rFonts w:ascii="Times New Roman" w:eastAsia="宋体" w:hAnsi="Times New Roman" w:cs="Times New Roman" w:hint="eastAsia"/>
          <w:sz w:val="24"/>
          <w:szCs w:val="24"/>
        </w:rPr>
        <w:t>“逐步</w:t>
      </w:r>
      <w:r w:rsidRPr="00AF41CD">
        <w:rPr>
          <w:rFonts w:ascii="Times New Roman" w:eastAsia="宋体" w:hAnsi="Times New Roman" w:cs="Times New Roman"/>
          <w:sz w:val="24"/>
          <w:szCs w:val="24"/>
        </w:rPr>
        <w:t>运行</w:t>
      </w:r>
      <w:r>
        <w:rPr>
          <w:rFonts w:ascii="Times New Roman" w:eastAsia="宋体" w:hAnsi="Times New Roman" w:cs="Times New Roman" w:hint="eastAsia"/>
          <w:sz w:val="24"/>
          <w:szCs w:val="24"/>
        </w:rPr>
        <w:t>”按钮就能运行了。</w:t>
      </w:r>
      <w:r w:rsidRPr="00AF41CD">
        <w:rPr>
          <w:rFonts w:ascii="Times New Roman" w:eastAsia="宋体" w:hAnsi="Times New Roman" w:cs="Times New Roman" w:hint="eastAsia"/>
          <w:sz w:val="24"/>
          <w:szCs w:val="24"/>
        </w:rPr>
        <w:t>以</w:t>
      </w:r>
      <w:r w:rsidRPr="00AF41CD">
        <w:rPr>
          <w:rFonts w:ascii="Times New Roman" w:eastAsia="宋体" w:hAnsi="Times New Roman" w:cs="Times New Roman"/>
          <w:sz w:val="24"/>
          <w:szCs w:val="24"/>
        </w:rPr>
        <w:t>1us</w:t>
      </w:r>
      <w:r w:rsidRPr="00AF41CD">
        <w:rPr>
          <w:rFonts w:ascii="Times New Roman" w:eastAsia="宋体" w:hAnsi="Times New Roman" w:cs="Times New Roman"/>
          <w:sz w:val="24"/>
          <w:szCs w:val="24"/>
        </w:rPr>
        <w:t>为步长，运行了</w:t>
      </w:r>
      <w:r w:rsidRPr="00AF41CD">
        <w:rPr>
          <w:rFonts w:ascii="Times New Roman" w:eastAsia="宋体" w:hAnsi="Times New Roman" w:cs="Times New Roman"/>
          <w:sz w:val="24"/>
          <w:szCs w:val="24"/>
        </w:rPr>
        <w:t>8</w:t>
      </w:r>
      <w:r w:rsidRPr="00AF41CD">
        <w:rPr>
          <w:rFonts w:ascii="Times New Roman" w:eastAsia="宋体" w:hAnsi="Times New Roman" w:cs="Times New Roman"/>
          <w:sz w:val="24"/>
          <w:szCs w:val="24"/>
        </w:rPr>
        <w:t>步以后，变量</w:t>
      </w:r>
      <w:r w:rsidRPr="00AF41CD">
        <w:rPr>
          <w:rFonts w:ascii="Times New Roman" w:eastAsia="宋体" w:hAnsi="Times New Roman" w:cs="Times New Roman"/>
          <w:sz w:val="24"/>
          <w:szCs w:val="24"/>
        </w:rPr>
        <w:t>CBA</w:t>
      </w:r>
      <w:r w:rsidRPr="00AF41CD">
        <w:rPr>
          <w:rFonts w:ascii="Times New Roman" w:eastAsia="宋体" w:hAnsi="Times New Roman" w:cs="Times New Roman"/>
          <w:sz w:val="24"/>
          <w:szCs w:val="24"/>
        </w:rPr>
        <w:t>刚好以二进制的顺序从</w:t>
      </w:r>
      <w:r w:rsidRPr="00AF41CD">
        <w:rPr>
          <w:rFonts w:ascii="Times New Roman" w:eastAsia="宋体" w:hAnsi="Times New Roman" w:cs="Times New Roman"/>
          <w:sz w:val="24"/>
          <w:szCs w:val="24"/>
        </w:rPr>
        <w:t>000</w:t>
      </w:r>
      <w:r w:rsidRPr="00AF41CD">
        <w:rPr>
          <w:rFonts w:ascii="Times New Roman" w:eastAsia="宋体" w:hAnsi="Times New Roman" w:cs="Times New Roman"/>
          <w:sz w:val="24"/>
          <w:szCs w:val="24"/>
        </w:rPr>
        <w:t>逐次加</w:t>
      </w:r>
      <w:r w:rsidRPr="00AF41CD">
        <w:rPr>
          <w:rFonts w:ascii="Times New Roman" w:eastAsia="宋体" w:hAnsi="Times New Roman" w:cs="Times New Roman"/>
          <w:sz w:val="24"/>
          <w:szCs w:val="24"/>
        </w:rPr>
        <w:t>1</w:t>
      </w:r>
      <w:r w:rsidRPr="00AF41CD">
        <w:rPr>
          <w:rFonts w:ascii="Times New Roman" w:eastAsia="宋体" w:hAnsi="Times New Roman" w:cs="Times New Roman"/>
          <w:sz w:val="24"/>
          <w:szCs w:val="24"/>
        </w:rPr>
        <w:t>，变化到了</w:t>
      </w:r>
      <w:r w:rsidRPr="00AF41CD">
        <w:rPr>
          <w:rFonts w:ascii="Times New Roman" w:eastAsia="宋体" w:hAnsi="Times New Roman" w:cs="Times New Roman"/>
          <w:sz w:val="24"/>
          <w:szCs w:val="24"/>
        </w:rPr>
        <w:t>111</w:t>
      </w:r>
      <w:r>
        <w:rPr>
          <w:rFonts w:ascii="Times New Roman" w:eastAsia="宋体" w:hAnsi="Times New Roman" w:cs="Times New Roman" w:hint="eastAsia"/>
          <w:sz w:val="24"/>
          <w:szCs w:val="24"/>
        </w:rPr>
        <w:t>，完成一个大周期。</w:t>
      </w:r>
    </w:p>
    <w:p w14:paraId="2DCCA7F0" w14:textId="39D99F14" w:rsidR="00AF41CD" w:rsidRDefault="00AF41CD" w:rsidP="00C33385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F41CD">
        <w:rPr>
          <w:rFonts w:ascii="Times New Roman" w:eastAsia="宋体" w:hAnsi="Times New Roman" w:cs="Times New Roman" w:hint="eastAsia"/>
          <w:sz w:val="24"/>
          <w:szCs w:val="24"/>
        </w:rPr>
        <w:t>采用虚拟总线，二进制显示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F41CD">
        <w:rPr>
          <w:rFonts w:ascii="Times New Roman" w:eastAsia="宋体" w:hAnsi="Times New Roman" w:cs="Times New Roman" w:hint="eastAsia"/>
          <w:sz w:val="24"/>
          <w:szCs w:val="24"/>
        </w:rPr>
        <w:t>首先确定变量的顺序是按照从高位到低位的顺序（</w:t>
      </w:r>
      <w:r w:rsidRPr="00AF41CD">
        <w:rPr>
          <w:rFonts w:ascii="Times New Roman" w:eastAsia="宋体" w:hAnsi="Times New Roman" w:cs="Times New Roman"/>
          <w:sz w:val="24"/>
          <w:szCs w:val="24"/>
        </w:rPr>
        <w:t>CBA</w:t>
      </w:r>
      <w:r w:rsidRPr="00AF41CD">
        <w:rPr>
          <w:rFonts w:ascii="Times New Roman" w:eastAsia="宋体" w:hAnsi="Times New Roman" w:cs="Times New Roman"/>
          <w:sz w:val="24"/>
          <w:szCs w:val="24"/>
        </w:rPr>
        <w:t>），如果不是，可以手动拖动变量，调整顺序。</w:t>
      </w:r>
      <w:r w:rsidRPr="00AF41CD">
        <w:rPr>
          <w:rFonts w:ascii="Times New Roman" w:eastAsia="宋体" w:hAnsi="Times New Roman" w:cs="Times New Roman" w:hint="eastAsia"/>
          <w:sz w:val="24"/>
          <w:szCs w:val="24"/>
        </w:rPr>
        <w:t>然后，键盘按住</w:t>
      </w:r>
      <w:r w:rsidRPr="00AF41CD">
        <w:rPr>
          <w:rFonts w:ascii="Times New Roman" w:eastAsia="宋体" w:hAnsi="Times New Roman" w:cs="Times New Roman"/>
          <w:sz w:val="24"/>
          <w:szCs w:val="24"/>
        </w:rPr>
        <w:t>SHIFT</w:t>
      </w:r>
      <w:r w:rsidRPr="00AF41CD">
        <w:rPr>
          <w:rFonts w:ascii="Times New Roman" w:eastAsia="宋体" w:hAnsi="Times New Roman" w:cs="Times New Roman"/>
          <w:sz w:val="24"/>
          <w:szCs w:val="24"/>
        </w:rPr>
        <w:t>键，鼠标把</w:t>
      </w:r>
      <w:r w:rsidRPr="00AF41CD">
        <w:rPr>
          <w:rFonts w:ascii="Times New Roman" w:eastAsia="宋体" w:hAnsi="Times New Roman" w:cs="Times New Roman"/>
          <w:sz w:val="24"/>
          <w:szCs w:val="24"/>
        </w:rPr>
        <w:t>CBA</w:t>
      </w:r>
      <w:r w:rsidRPr="00AF41CD">
        <w:rPr>
          <w:rFonts w:ascii="Times New Roman" w:eastAsia="宋体" w:hAnsi="Times New Roman" w:cs="Times New Roman"/>
          <w:sz w:val="24"/>
          <w:szCs w:val="24"/>
        </w:rPr>
        <w:t>四个变量全部选定，然后右键菜单，</w:t>
      </w:r>
      <w:r w:rsidR="002A4D8D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Pr="00AF41CD">
        <w:rPr>
          <w:rFonts w:ascii="Times New Roman" w:eastAsia="宋体" w:hAnsi="Times New Roman" w:cs="Times New Roman"/>
          <w:sz w:val="24"/>
          <w:szCs w:val="24"/>
        </w:rPr>
        <w:t>最后一项</w:t>
      </w:r>
      <w:r w:rsidRPr="00AF41CD">
        <w:rPr>
          <w:rFonts w:ascii="Times New Roman" w:eastAsia="宋体" w:hAnsi="Times New Roman" w:cs="Times New Roman"/>
          <w:sz w:val="24"/>
          <w:szCs w:val="24"/>
        </w:rPr>
        <w:t>Virtual Bus</w:t>
      </w:r>
      <w:r w:rsidRPr="00AF41CD">
        <w:rPr>
          <w:rFonts w:ascii="Times New Roman" w:eastAsia="宋体" w:hAnsi="Times New Roman" w:cs="Times New Roman"/>
          <w:sz w:val="24"/>
          <w:szCs w:val="24"/>
        </w:rPr>
        <w:t>（虚拟总线），把四个变量设定为一根总线。</w:t>
      </w:r>
      <w:r w:rsidR="00C33385" w:rsidRPr="00C33385">
        <w:rPr>
          <w:rFonts w:ascii="Times New Roman" w:eastAsia="宋体" w:hAnsi="Times New Roman" w:cs="Times New Roman" w:hint="eastAsia"/>
          <w:sz w:val="24"/>
          <w:szCs w:val="24"/>
        </w:rPr>
        <w:t>在设定的总线上，右键呼出菜单，在</w:t>
      </w:r>
      <w:r w:rsidR="00C33385" w:rsidRPr="00C33385">
        <w:rPr>
          <w:rFonts w:ascii="Times New Roman" w:eastAsia="宋体" w:hAnsi="Times New Roman" w:cs="Times New Roman"/>
          <w:sz w:val="24"/>
          <w:szCs w:val="24"/>
        </w:rPr>
        <w:t>Radix</w:t>
      </w:r>
      <w:r w:rsidR="00C33385" w:rsidRPr="00C33385">
        <w:rPr>
          <w:rFonts w:ascii="Times New Roman" w:eastAsia="宋体" w:hAnsi="Times New Roman" w:cs="Times New Roman"/>
          <w:sz w:val="24"/>
          <w:szCs w:val="24"/>
        </w:rPr>
        <w:t>中可以设定这条总线的数制</w:t>
      </w:r>
      <w:r w:rsidR="00C333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33385" w:rsidRPr="00C33385">
        <w:rPr>
          <w:rFonts w:ascii="Times New Roman" w:eastAsia="宋体" w:hAnsi="Times New Roman" w:cs="Times New Roman" w:hint="eastAsia"/>
          <w:sz w:val="24"/>
          <w:szCs w:val="24"/>
        </w:rPr>
        <w:t>默认是二进制</w:t>
      </w:r>
      <w:r w:rsidR="00C333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33385" w:rsidRPr="00C33385">
        <w:rPr>
          <w:rFonts w:ascii="Times New Roman" w:eastAsia="宋体" w:hAnsi="Times New Roman" w:cs="Times New Roman" w:hint="eastAsia"/>
          <w:sz w:val="24"/>
          <w:szCs w:val="24"/>
        </w:rPr>
        <w:t>其他数制根据具体的场合来使用</w:t>
      </w:r>
      <w:r w:rsidR="00C3338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F41CD">
        <w:rPr>
          <w:rFonts w:ascii="Times New Roman" w:eastAsia="宋体" w:hAnsi="Times New Roman" w:cs="Times New Roman" w:hint="eastAsia"/>
          <w:sz w:val="24"/>
          <w:szCs w:val="24"/>
        </w:rPr>
        <w:t>设置为总线后，变量的读数变得比较方便。</w:t>
      </w:r>
    </w:p>
    <w:p w14:paraId="6CC5F511" w14:textId="4CFD9DB5" w:rsidR="00EF7D98" w:rsidRDefault="001B1741" w:rsidP="00EF7D9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89804B1" wp14:editId="37B70AEF">
            <wp:extent cx="5274310" cy="19335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E22B7" w14:textId="711925A2" w:rsidR="001B1741" w:rsidRPr="001B1741" w:rsidRDefault="00EF7D98" w:rsidP="001B1741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EF7D98">
        <w:rPr>
          <w:rFonts w:ascii="Times New Roman" w:eastAsia="宋体" w:hAnsi="Times New Roman" w:cs="Times New Roman"/>
          <w:sz w:val="21"/>
          <w:szCs w:val="21"/>
        </w:rPr>
        <w:t>图</w:t>
      </w:r>
      <w:r w:rsidRPr="00EF7D9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EF7D98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3</w: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EF7D9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EF7D98">
        <w:rPr>
          <w:rFonts w:ascii="Times New Roman" w:eastAsia="宋体" w:hAnsi="Times New Roman" w:cs="Times New Roman"/>
          <w:sz w:val="21"/>
          <w:szCs w:val="21"/>
        </w:rPr>
        <w:t>一位全加器行为仿真图</w:t>
      </w:r>
    </w:p>
    <w:p w14:paraId="218C8661" w14:textId="10188188" w:rsidR="00AF41CD" w:rsidRDefault="006A3012" w:rsidP="006A3012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AF41CD"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25AF5">
        <w:rPr>
          <w:rFonts w:ascii="Times New Roman" w:eastAsia="宋体" w:hAnsi="Times New Roman" w:cs="Times New Roman" w:hint="eastAsia"/>
          <w:sz w:val="24"/>
          <w:szCs w:val="24"/>
        </w:rPr>
        <w:t>按照上节课的内容，继续接下来的步骤：综合，绑定管脚，布局布线，生成</w:t>
      </w:r>
      <w:r w:rsidR="00B25AF5">
        <w:rPr>
          <w:rFonts w:ascii="Times New Roman" w:eastAsia="宋体" w:hAnsi="Times New Roman" w:cs="Times New Roman" w:hint="eastAsia"/>
          <w:sz w:val="24"/>
          <w:szCs w:val="24"/>
        </w:rPr>
        <w:t>bit</w:t>
      </w:r>
      <w:r w:rsidR="00B25AF5">
        <w:rPr>
          <w:rFonts w:ascii="Times New Roman" w:eastAsia="宋体" w:hAnsi="Times New Roman" w:cs="Times New Roman" w:hint="eastAsia"/>
          <w:sz w:val="24"/>
          <w:szCs w:val="24"/>
        </w:rPr>
        <w:t>文件，下载到实验箱。</w:t>
      </w:r>
    </w:p>
    <w:p w14:paraId="08B94F02" w14:textId="0DD7D8F4" w:rsidR="001B1741" w:rsidRDefault="001B1741" w:rsidP="001B174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CAACBDA" wp14:editId="5C3CD41D">
            <wp:extent cx="5274310" cy="12350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E0D4D" w14:textId="1843CCD4" w:rsidR="001B1741" w:rsidRPr="001B1741" w:rsidRDefault="001B1741" w:rsidP="001B1741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1B1741">
        <w:rPr>
          <w:rFonts w:ascii="Times New Roman" w:eastAsia="宋体" w:hAnsi="Times New Roman" w:cs="Times New Roman"/>
          <w:sz w:val="21"/>
          <w:szCs w:val="21"/>
        </w:rPr>
        <w:t>图</w:t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4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t>一位全加器管脚绑定图</w:t>
      </w:r>
    </w:p>
    <w:p w14:paraId="48E6C79D" w14:textId="466852F2" w:rsidR="00EF7D98" w:rsidRDefault="006A3012" w:rsidP="001B1741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B25AF5"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25AF5">
        <w:rPr>
          <w:rFonts w:ascii="Times New Roman" w:eastAsia="宋体" w:hAnsi="Times New Roman" w:cs="Times New Roman" w:hint="eastAsia"/>
          <w:sz w:val="24"/>
          <w:szCs w:val="24"/>
        </w:rPr>
        <w:t>根据绑定的管脚连接好电路，</w:t>
      </w:r>
      <w:r w:rsidR="00B25AF5" w:rsidRPr="00B25AF5">
        <w:rPr>
          <w:rFonts w:ascii="Times New Roman" w:eastAsia="宋体" w:hAnsi="Times New Roman" w:cs="Times New Roman" w:hint="eastAsia"/>
          <w:sz w:val="24"/>
          <w:szCs w:val="24"/>
        </w:rPr>
        <w:t>输入变量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CBA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从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000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依次检验到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111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，看结果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S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和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T</w:t>
      </w:r>
      <w:r w:rsidR="00B25AF5" w:rsidRPr="00B25AF5">
        <w:rPr>
          <w:rFonts w:ascii="Times New Roman" w:eastAsia="宋体" w:hAnsi="Times New Roman" w:cs="Times New Roman"/>
          <w:sz w:val="24"/>
          <w:szCs w:val="24"/>
        </w:rPr>
        <w:t>是否与真值表相符。</w:t>
      </w:r>
    </w:p>
    <w:p w14:paraId="3E380603" w14:textId="09DFE94B" w:rsidR="001B1741" w:rsidRDefault="001B1741" w:rsidP="001B174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8652DD4" wp14:editId="5A8DB850">
            <wp:extent cx="5276850" cy="29654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C01D1" w14:textId="08CA5B8A" w:rsidR="001B1741" w:rsidRPr="001B1741" w:rsidRDefault="001B1741" w:rsidP="001B1741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1B1741">
        <w:rPr>
          <w:rFonts w:ascii="Times New Roman" w:eastAsia="宋体" w:hAnsi="Times New Roman" w:cs="Times New Roman"/>
          <w:sz w:val="21"/>
          <w:szCs w:val="21"/>
        </w:rPr>
        <w:t>图</w:t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5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t>一位全加器实验箱检验</w:t>
      </w:r>
    </w:p>
    <w:p w14:paraId="03AE073B" w14:textId="77777777" w:rsidR="000E32FD" w:rsidRDefault="000E32FD" w:rsidP="000E32FD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用数据选择器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M</w:t>
      </w:r>
      <w:r w:rsidRPr="00896B94">
        <w:rPr>
          <w:rFonts w:ascii="Times New Roman" w:eastAsia="宋体" w:hAnsi="Times New Roman" w:cs="Times New Roman"/>
          <w:b/>
          <w:bCs/>
          <w:sz w:val="24"/>
          <w:szCs w:val="24"/>
        </w:rPr>
        <w:t>8_1E</w: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现函数</w:t>
      </w:r>
      <w:r w:rsidRPr="00896B94">
        <w:rPr>
          <w:rFonts w:ascii="Times New Roman" w:eastAsia="宋体" w:hAnsi="Times New Roman" w:cs="Times New Roman"/>
          <w:b/>
          <w:bCs/>
          <w:position w:val="-14"/>
          <w:sz w:val="24"/>
          <w:szCs w:val="24"/>
        </w:rPr>
        <w:object w:dxaOrig="3060" w:dyaOrig="400" w14:anchorId="33CE12A5">
          <v:shape id="_x0000_i1031" type="#_x0000_t75" style="width:153.2pt;height:20.15pt" o:ole="">
            <v:imagedata r:id="rId15" o:title=""/>
          </v:shape>
          <o:OLEObject Type="Embed" ProgID="Equation.DSMT4" ShapeID="_x0000_i1031" DrawAspect="Content" ObjectID="_1780905260" r:id="rId25"/>
        </w:object>
      </w:r>
      <w:r w:rsidRPr="00896B9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。</w:t>
      </w:r>
    </w:p>
    <w:p w14:paraId="54E952EC" w14:textId="47626C43" w:rsidR="000E32FD" w:rsidRDefault="000E32FD" w:rsidP="000E32FD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E32FD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Pr="000E32FD">
        <w:rPr>
          <w:rFonts w:ascii="Times New Roman" w:eastAsia="宋体" w:hAnsi="Times New Roman" w:cs="Times New Roman"/>
          <w:sz w:val="24"/>
          <w:szCs w:val="24"/>
        </w:rPr>
        <w:t>在</w:t>
      </w:r>
      <w:r w:rsidRPr="000E32FD">
        <w:rPr>
          <w:rFonts w:ascii="Times New Roman" w:eastAsia="宋体" w:hAnsi="Times New Roman" w:cs="Times New Roman"/>
          <w:sz w:val="24"/>
          <w:szCs w:val="24"/>
        </w:rPr>
        <w:t>ISE</w:t>
      </w:r>
      <w:r w:rsidRPr="000E32FD">
        <w:rPr>
          <w:rFonts w:ascii="Times New Roman" w:eastAsia="宋体" w:hAnsi="Times New Roman" w:cs="Times New Roman"/>
          <w:sz w:val="24"/>
          <w:szCs w:val="24"/>
        </w:rPr>
        <w:t>中按</w:t>
      </w:r>
      <w:r w:rsidRPr="00B97D7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B97D7F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B97D7F">
        <w:rPr>
          <w:rFonts w:ascii="Times New Roman" w:eastAsia="宋体" w:hAnsi="Times New Roman" w:cs="Times New Roman" w:hint="eastAsia"/>
          <w:sz w:val="24"/>
          <w:szCs w:val="24"/>
        </w:rPr>
        <w:instrText>REF _Ref166678506 \h</w:instrText>
      </w:r>
      <w:r w:rsidRPr="00B97D7F"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 w:rsidRPr="00B97D7F">
        <w:rPr>
          <w:rFonts w:ascii="Times New Roman" w:eastAsia="宋体" w:hAnsi="Times New Roman" w:cs="Times New Roman"/>
          <w:sz w:val="24"/>
          <w:szCs w:val="24"/>
        </w:rPr>
      </w:r>
      <w:r w:rsidRPr="00B97D7F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B97D7F">
        <w:rPr>
          <w:rFonts w:ascii="Times New Roman" w:eastAsia="宋体" w:hAnsi="Times New Roman" w:cs="Times New Roman"/>
          <w:sz w:val="24"/>
          <w:szCs w:val="24"/>
        </w:rPr>
        <w:t>图</w:t>
      </w:r>
      <w:r w:rsidRPr="00B97D7F">
        <w:rPr>
          <w:rFonts w:ascii="Times New Roman" w:eastAsia="宋体" w:hAnsi="Times New Roman" w:cs="Times New Roman"/>
          <w:noProof/>
          <w:sz w:val="24"/>
          <w:szCs w:val="24"/>
        </w:rPr>
        <w:t>2</w:t>
      </w:r>
      <w:r w:rsidRPr="00B97D7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E32FD">
        <w:rPr>
          <w:rFonts w:ascii="Times New Roman" w:eastAsia="宋体" w:hAnsi="Times New Roman" w:cs="Times New Roman"/>
          <w:sz w:val="24"/>
          <w:szCs w:val="24"/>
        </w:rPr>
        <w:t>连接实验电路图。</w:t>
      </w:r>
    </w:p>
    <w:p w14:paraId="44222414" w14:textId="05C34272" w:rsidR="000E32FD" w:rsidRDefault="000E32FD" w:rsidP="000E32FD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2) </w:t>
      </w:r>
      <w:r>
        <w:rPr>
          <w:rFonts w:ascii="Times New Roman" w:eastAsia="宋体" w:hAnsi="Times New Roman" w:cs="Times New Roman" w:hint="eastAsia"/>
          <w:sz w:val="24"/>
          <w:szCs w:val="24"/>
        </w:rPr>
        <w:t>行为仿真，参考上面第一个实验，同理。</w:t>
      </w:r>
    </w:p>
    <w:p w14:paraId="41A5E9D3" w14:textId="15081387" w:rsidR="00EF7D98" w:rsidRDefault="00EF7D98" w:rsidP="00EF7D9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1E1EDA5" wp14:editId="49822BAE">
            <wp:extent cx="5274310" cy="13652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CCCF1" w14:textId="41452FDD" w:rsidR="00EF7D98" w:rsidRPr="00EF7D98" w:rsidRDefault="00EF7D98" w:rsidP="00EF7D98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EF7D98">
        <w:rPr>
          <w:rFonts w:ascii="Times New Roman" w:eastAsia="宋体" w:hAnsi="Times New Roman" w:cs="Times New Roman"/>
          <w:sz w:val="21"/>
          <w:szCs w:val="21"/>
        </w:rPr>
        <w:t>图</w:t>
      </w:r>
      <w:r w:rsidRPr="00EF7D9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EF7D98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6</w:t>
      </w:r>
      <w:r w:rsidRPr="00EF7D98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EF7D9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EF7D98">
        <w:rPr>
          <w:rFonts w:ascii="Times New Roman" w:eastAsia="宋体" w:hAnsi="Times New Roman" w:cs="Times New Roman"/>
          <w:sz w:val="21"/>
          <w:szCs w:val="21"/>
        </w:rPr>
        <w:t>函数</w:t>
      </w:r>
      <w:r w:rsidRPr="00EF7D98">
        <w:rPr>
          <w:rFonts w:ascii="Times New Roman" w:eastAsia="宋体" w:hAnsi="Times New Roman" w:cs="Times New Roman"/>
          <w:sz w:val="21"/>
          <w:szCs w:val="21"/>
        </w:rPr>
        <w:t>F</w:t>
      </w:r>
      <w:r w:rsidRPr="00EF7D98">
        <w:rPr>
          <w:rFonts w:ascii="Times New Roman" w:eastAsia="宋体" w:hAnsi="Times New Roman" w:cs="Times New Roman"/>
          <w:sz w:val="21"/>
          <w:szCs w:val="21"/>
        </w:rPr>
        <w:t>行为仿真图</w:t>
      </w:r>
    </w:p>
    <w:p w14:paraId="255E4FF5" w14:textId="65E11B03" w:rsidR="00EF7D98" w:rsidRDefault="000E32FD" w:rsidP="00EF7D98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3) </w:t>
      </w:r>
      <w:r w:rsidRPr="000E32FD">
        <w:rPr>
          <w:rFonts w:ascii="Times New Roman" w:eastAsia="宋体" w:hAnsi="Times New Roman" w:cs="Times New Roman" w:hint="eastAsia"/>
          <w:sz w:val="24"/>
          <w:szCs w:val="24"/>
        </w:rPr>
        <w:t>按照上节课的内容，继续接下来的步骤：综合，绑定管脚，布局布线，生成</w:t>
      </w:r>
      <w:r w:rsidRPr="000E32FD">
        <w:rPr>
          <w:rFonts w:ascii="Times New Roman" w:eastAsia="宋体" w:hAnsi="Times New Roman" w:cs="Times New Roman"/>
          <w:sz w:val="24"/>
          <w:szCs w:val="24"/>
        </w:rPr>
        <w:t>bit</w:t>
      </w:r>
      <w:r w:rsidRPr="000E32FD">
        <w:rPr>
          <w:rFonts w:ascii="Times New Roman" w:eastAsia="宋体" w:hAnsi="Times New Roman" w:cs="Times New Roman"/>
          <w:sz w:val="24"/>
          <w:szCs w:val="24"/>
        </w:rPr>
        <w:t>文件，下载到实验箱。</w:t>
      </w:r>
    </w:p>
    <w:p w14:paraId="38867316" w14:textId="44AE33B3" w:rsidR="001B1741" w:rsidRDefault="001B1741" w:rsidP="001B174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A0225C7" wp14:editId="55AA4C96">
            <wp:extent cx="5274310" cy="12230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A3E16" w14:textId="3C4AE503" w:rsidR="001B1741" w:rsidRPr="001B1741" w:rsidRDefault="001B1741" w:rsidP="001B1741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1B1741">
        <w:rPr>
          <w:rFonts w:ascii="Times New Roman" w:eastAsia="宋体" w:hAnsi="Times New Roman" w:cs="Times New Roman"/>
          <w:sz w:val="21"/>
          <w:szCs w:val="21"/>
        </w:rPr>
        <w:t>图</w:t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7</w:t>
      </w:r>
      <w:r w:rsidRPr="001B1741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1B174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B1741">
        <w:rPr>
          <w:rFonts w:ascii="Times New Roman" w:eastAsia="宋体" w:hAnsi="Times New Roman" w:cs="Times New Roman"/>
          <w:sz w:val="21"/>
          <w:szCs w:val="21"/>
        </w:rPr>
        <w:t>函数</w:t>
      </w:r>
      <w:r w:rsidRPr="001B1741">
        <w:rPr>
          <w:rFonts w:ascii="Times New Roman" w:eastAsia="宋体" w:hAnsi="Times New Roman" w:cs="Times New Roman"/>
          <w:sz w:val="21"/>
          <w:szCs w:val="21"/>
        </w:rPr>
        <w:t>F</w:t>
      </w:r>
      <w:r w:rsidRPr="001B1741">
        <w:rPr>
          <w:rFonts w:ascii="Times New Roman" w:eastAsia="宋体" w:hAnsi="Times New Roman" w:cs="Times New Roman"/>
          <w:sz w:val="21"/>
          <w:szCs w:val="21"/>
        </w:rPr>
        <w:t>管脚绑定图</w:t>
      </w:r>
    </w:p>
    <w:p w14:paraId="05E63C78" w14:textId="4FC45A6C" w:rsidR="000E32FD" w:rsidRPr="000E32FD" w:rsidRDefault="000E32FD" w:rsidP="000E32FD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4) </w:t>
      </w:r>
      <w:r w:rsidRPr="000E32FD">
        <w:rPr>
          <w:rFonts w:ascii="Times New Roman" w:eastAsia="宋体" w:hAnsi="Times New Roman" w:cs="Times New Roman" w:hint="eastAsia"/>
          <w:sz w:val="24"/>
          <w:szCs w:val="24"/>
        </w:rPr>
        <w:t>根据绑定的管脚连接好电路，输入变量</w:t>
      </w:r>
      <w:r>
        <w:rPr>
          <w:rFonts w:ascii="Times New Roman" w:eastAsia="宋体" w:hAnsi="Times New Roman" w:cs="Times New Roman"/>
          <w:sz w:val="24"/>
          <w:szCs w:val="24"/>
        </w:rPr>
        <w:t>D</w:t>
      </w:r>
      <w:r w:rsidRPr="000E32FD">
        <w:rPr>
          <w:rFonts w:ascii="Times New Roman" w:eastAsia="宋体" w:hAnsi="Times New Roman" w:cs="Times New Roman"/>
          <w:sz w:val="24"/>
          <w:szCs w:val="24"/>
        </w:rPr>
        <w:t>CBA</w:t>
      </w:r>
      <w:r w:rsidRPr="000E32FD">
        <w:rPr>
          <w:rFonts w:ascii="Times New Roman" w:eastAsia="宋体" w:hAnsi="Times New Roman" w:cs="Times New Roman"/>
          <w:sz w:val="24"/>
          <w:szCs w:val="24"/>
        </w:rPr>
        <w:t>从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E32FD">
        <w:rPr>
          <w:rFonts w:ascii="Times New Roman" w:eastAsia="宋体" w:hAnsi="Times New Roman" w:cs="Times New Roman"/>
          <w:sz w:val="24"/>
          <w:szCs w:val="24"/>
        </w:rPr>
        <w:t>000</w:t>
      </w:r>
      <w:r w:rsidRPr="000E32FD">
        <w:rPr>
          <w:rFonts w:ascii="Times New Roman" w:eastAsia="宋体" w:hAnsi="Times New Roman" w:cs="Times New Roman"/>
          <w:sz w:val="24"/>
          <w:szCs w:val="24"/>
        </w:rPr>
        <w:t>依次检验到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E32FD">
        <w:rPr>
          <w:rFonts w:ascii="Times New Roman" w:eastAsia="宋体" w:hAnsi="Times New Roman" w:cs="Times New Roman"/>
          <w:sz w:val="24"/>
          <w:szCs w:val="24"/>
        </w:rPr>
        <w:t>111</w:t>
      </w:r>
      <w:r w:rsidRPr="000E32FD">
        <w:rPr>
          <w:rFonts w:ascii="Times New Roman" w:eastAsia="宋体" w:hAnsi="Times New Roman" w:cs="Times New Roman"/>
          <w:sz w:val="24"/>
          <w:szCs w:val="24"/>
        </w:rPr>
        <w:t>，看结果</w:t>
      </w:r>
      <w:r w:rsidR="004E5047">
        <w:rPr>
          <w:rFonts w:ascii="Times New Roman" w:eastAsia="宋体" w:hAnsi="Times New Roman" w:cs="Times New Roman"/>
          <w:sz w:val="24"/>
          <w:szCs w:val="24"/>
        </w:rPr>
        <w:t>F</w:t>
      </w:r>
      <w:r w:rsidRPr="000E32FD">
        <w:rPr>
          <w:rFonts w:ascii="Times New Roman" w:eastAsia="宋体" w:hAnsi="Times New Roman" w:cs="Times New Roman"/>
          <w:sz w:val="24"/>
          <w:szCs w:val="24"/>
        </w:rPr>
        <w:t>是否与真值表相符。</w:t>
      </w:r>
    </w:p>
    <w:p w14:paraId="736D8451" w14:textId="77777777" w:rsidR="00F81907" w:rsidRPr="006D3856" w:rsidRDefault="00F81907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实验小结</w:t>
      </w:r>
    </w:p>
    <w:p w14:paraId="4A1703EC" w14:textId="78CC6106" w:rsidR="00F20768" w:rsidRPr="00217056" w:rsidRDefault="00F20768" w:rsidP="00F20768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21705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 w:rsidRPr="00217056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Pr="0021705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本次实验中需要注意芯片管脚、变量命名时的高低位顺序：</w:t>
      </w:r>
    </w:p>
    <w:p w14:paraId="6FFE443B" w14:textId="77777777" w:rsidR="00F20768" w:rsidRPr="00F20768" w:rsidRDefault="00F20768" w:rsidP="00F2076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sz w:val="24"/>
          <w:szCs w:val="24"/>
        </w:rPr>
        <w:lastRenderedPageBreak/>
        <w:t>纯字母命名：</w:t>
      </w:r>
      <w:r w:rsidRPr="00F20768">
        <w:rPr>
          <w:rFonts w:ascii="Times New Roman" w:eastAsia="宋体" w:hAnsi="Times New Roman" w:cs="Times New Roman"/>
          <w:sz w:val="24"/>
          <w:szCs w:val="24"/>
        </w:rPr>
        <w:t>A</w:t>
      </w:r>
      <w:r w:rsidRPr="00F20768">
        <w:rPr>
          <w:rFonts w:ascii="Times New Roman" w:eastAsia="宋体" w:hAnsi="Times New Roman" w:cs="Times New Roman"/>
          <w:sz w:val="24"/>
          <w:szCs w:val="24"/>
        </w:rPr>
        <w:t>为最低位，其他依次升高。</w:t>
      </w:r>
    </w:p>
    <w:p w14:paraId="088C80ED" w14:textId="680E6F89" w:rsidR="00F20768" w:rsidRP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数据选择器</w:t>
      </w:r>
      <w:r w:rsidRPr="00F20768">
        <w:rPr>
          <w:rFonts w:ascii="Times New Roman" w:eastAsia="宋体" w:hAnsi="Times New Roman" w:cs="Times New Roman"/>
          <w:sz w:val="24"/>
          <w:szCs w:val="24"/>
        </w:rPr>
        <w:t>74151</w:t>
      </w:r>
      <w:r w:rsidRPr="00F20768">
        <w:rPr>
          <w:rFonts w:ascii="Times New Roman" w:eastAsia="宋体" w:hAnsi="Times New Roman" w:cs="Times New Roman"/>
          <w:sz w:val="24"/>
          <w:szCs w:val="24"/>
        </w:rPr>
        <w:t>的地址位</w:t>
      </w:r>
      <w:r w:rsidRPr="00F20768">
        <w:rPr>
          <w:rFonts w:ascii="Times New Roman" w:eastAsia="宋体" w:hAnsi="Times New Roman" w:cs="Times New Roman"/>
          <w:sz w:val="24"/>
          <w:szCs w:val="24"/>
        </w:rPr>
        <w:t>CBA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113AB062" w14:textId="0CD9DAC0" w:rsidR="00F20768" w:rsidRP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计数器</w:t>
      </w:r>
      <w:r w:rsidRPr="00F20768">
        <w:rPr>
          <w:rFonts w:ascii="Times New Roman" w:eastAsia="宋体" w:hAnsi="Times New Roman" w:cs="Times New Roman"/>
          <w:sz w:val="24"/>
          <w:szCs w:val="24"/>
        </w:rPr>
        <w:t>74160</w:t>
      </w:r>
      <w:r w:rsidRPr="00F20768">
        <w:rPr>
          <w:rFonts w:ascii="Times New Roman" w:eastAsia="宋体" w:hAnsi="Times New Roman" w:cs="Times New Roman"/>
          <w:sz w:val="24"/>
          <w:szCs w:val="24"/>
        </w:rPr>
        <w:t>的置数输入端</w:t>
      </w:r>
      <w:r w:rsidRPr="00F20768">
        <w:rPr>
          <w:rFonts w:ascii="Times New Roman" w:eastAsia="宋体" w:hAnsi="Times New Roman" w:cs="Times New Roman"/>
          <w:sz w:val="24"/>
          <w:szCs w:val="24"/>
        </w:rPr>
        <w:t>DCBA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1BB80CA" w14:textId="1CA9B485" w:rsidR="00F20768" w:rsidRP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显示译码器</w:t>
      </w:r>
      <w:r w:rsidRPr="00F20768">
        <w:rPr>
          <w:rFonts w:ascii="Times New Roman" w:eastAsia="宋体" w:hAnsi="Times New Roman" w:cs="Times New Roman"/>
          <w:sz w:val="24"/>
          <w:szCs w:val="24"/>
        </w:rPr>
        <w:t>CD4511</w:t>
      </w:r>
      <w:r w:rsidRPr="00F20768">
        <w:rPr>
          <w:rFonts w:ascii="Times New Roman" w:eastAsia="宋体" w:hAnsi="Times New Roman" w:cs="Times New Roman"/>
          <w:sz w:val="24"/>
          <w:szCs w:val="24"/>
        </w:rPr>
        <w:t>的数据输入端</w:t>
      </w:r>
      <w:r w:rsidRPr="00F20768">
        <w:rPr>
          <w:rFonts w:ascii="Times New Roman" w:eastAsia="宋体" w:hAnsi="Times New Roman" w:cs="Times New Roman"/>
          <w:sz w:val="24"/>
          <w:szCs w:val="24"/>
        </w:rPr>
        <w:t>DCBA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1489603" w14:textId="77777777" w:rsidR="00F20768" w:rsidRPr="00F20768" w:rsidRDefault="00F20768" w:rsidP="00F2076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sz w:val="24"/>
          <w:szCs w:val="24"/>
        </w:rPr>
        <w:t>带下标的命名：下标</w:t>
      </w:r>
      <w:r w:rsidRPr="00F20768">
        <w:rPr>
          <w:rFonts w:ascii="Times New Roman" w:eastAsia="宋体" w:hAnsi="Times New Roman" w:cs="Times New Roman"/>
          <w:sz w:val="24"/>
          <w:szCs w:val="24"/>
        </w:rPr>
        <w:t>0</w:t>
      </w:r>
      <w:r w:rsidRPr="00F20768">
        <w:rPr>
          <w:rFonts w:ascii="Times New Roman" w:eastAsia="宋体" w:hAnsi="Times New Roman" w:cs="Times New Roman"/>
          <w:sz w:val="24"/>
          <w:szCs w:val="24"/>
        </w:rPr>
        <w:t>或下标</w:t>
      </w:r>
      <w:r w:rsidRPr="00F20768">
        <w:rPr>
          <w:rFonts w:ascii="Times New Roman" w:eastAsia="宋体" w:hAnsi="Times New Roman" w:cs="Times New Roman"/>
          <w:sz w:val="24"/>
          <w:szCs w:val="24"/>
        </w:rPr>
        <w:t>A</w:t>
      </w:r>
      <w:r w:rsidRPr="00F20768">
        <w:rPr>
          <w:rFonts w:ascii="Times New Roman" w:eastAsia="宋体" w:hAnsi="Times New Roman" w:cs="Times New Roman"/>
          <w:sz w:val="24"/>
          <w:szCs w:val="24"/>
        </w:rPr>
        <w:t>的为最低位，其他依次升高。</w:t>
      </w:r>
    </w:p>
    <w:p w14:paraId="58AF8F49" w14:textId="66D719DA" w:rsidR="00F20768" w:rsidRP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译码器</w:t>
      </w:r>
      <w:r w:rsidRPr="00F20768">
        <w:rPr>
          <w:rFonts w:ascii="Times New Roman" w:eastAsia="宋体" w:hAnsi="Times New Roman" w:cs="Times New Roman"/>
          <w:sz w:val="24"/>
          <w:szCs w:val="24"/>
        </w:rPr>
        <w:t>73138</w:t>
      </w:r>
      <w:r w:rsidRPr="00F20768">
        <w:rPr>
          <w:rFonts w:ascii="Times New Roman" w:eastAsia="宋体" w:hAnsi="Times New Roman" w:cs="Times New Roman"/>
          <w:sz w:val="24"/>
          <w:szCs w:val="24"/>
        </w:rPr>
        <w:t>的数据输出端</w:t>
      </w:r>
      <w:r w:rsidRPr="00F20768">
        <w:rPr>
          <w:rFonts w:ascii="Times New Roman" w:eastAsia="宋体" w:hAnsi="Times New Roman" w:cs="Times New Roman"/>
          <w:sz w:val="24"/>
          <w:szCs w:val="24"/>
        </w:rPr>
        <w:t>Y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7</w:t>
      </w:r>
      <w:r w:rsidRPr="00F20768">
        <w:rPr>
          <w:rFonts w:ascii="Times New Roman" w:eastAsia="宋体" w:hAnsi="Times New Roman" w:cs="Times New Roman"/>
          <w:sz w:val="24"/>
          <w:szCs w:val="24"/>
        </w:rPr>
        <w:t>~Y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218C513" w14:textId="6507BCE0" w:rsidR="00F20768" w:rsidRP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数据选择器</w:t>
      </w:r>
      <w:r w:rsidRPr="00F20768">
        <w:rPr>
          <w:rFonts w:ascii="Times New Roman" w:eastAsia="宋体" w:hAnsi="Times New Roman" w:cs="Times New Roman"/>
          <w:sz w:val="24"/>
          <w:szCs w:val="24"/>
        </w:rPr>
        <w:t>74151</w:t>
      </w:r>
      <w:r w:rsidRPr="00F20768">
        <w:rPr>
          <w:rFonts w:ascii="Times New Roman" w:eastAsia="宋体" w:hAnsi="Times New Roman" w:cs="Times New Roman"/>
          <w:sz w:val="24"/>
          <w:szCs w:val="24"/>
        </w:rPr>
        <w:t>的数据输入端</w:t>
      </w:r>
      <w:r w:rsidRPr="00F20768">
        <w:rPr>
          <w:rFonts w:ascii="Times New Roman" w:eastAsia="宋体" w:hAnsi="Times New Roman" w:cs="Times New Roman"/>
          <w:sz w:val="24"/>
          <w:szCs w:val="24"/>
        </w:rPr>
        <w:t>D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7</w:t>
      </w:r>
      <w:r w:rsidRPr="00F20768">
        <w:rPr>
          <w:rFonts w:ascii="Times New Roman" w:eastAsia="宋体" w:hAnsi="Times New Roman" w:cs="Times New Roman"/>
          <w:sz w:val="24"/>
          <w:szCs w:val="24"/>
        </w:rPr>
        <w:t>~D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524FA15E" w14:textId="27E83B0D" w:rsidR="00F20768" w:rsidRDefault="00F20768" w:rsidP="0021705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/>
          <w:sz w:val="24"/>
          <w:szCs w:val="24"/>
        </w:rPr>
        <w:t>计数器</w:t>
      </w:r>
      <w:r w:rsidRPr="00F20768">
        <w:rPr>
          <w:rFonts w:ascii="Times New Roman" w:eastAsia="宋体" w:hAnsi="Times New Roman" w:cs="Times New Roman"/>
          <w:sz w:val="24"/>
          <w:szCs w:val="24"/>
        </w:rPr>
        <w:t>74160</w:t>
      </w:r>
      <w:r w:rsidRPr="00F20768">
        <w:rPr>
          <w:rFonts w:ascii="Times New Roman" w:eastAsia="宋体" w:hAnsi="Times New Roman" w:cs="Times New Roman"/>
          <w:sz w:val="24"/>
          <w:szCs w:val="24"/>
        </w:rPr>
        <w:t>的数据输出端</w:t>
      </w:r>
      <w:r w:rsidRPr="00F20768">
        <w:rPr>
          <w:rFonts w:ascii="Times New Roman" w:eastAsia="宋体" w:hAnsi="Times New Roman" w:cs="Times New Roman"/>
          <w:sz w:val="24"/>
          <w:szCs w:val="24"/>
        </w:rPr>
        <w:t>Q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D</w:t>
      </w:r>
      <w:r w:rsidRPr="00F20768">
        <w:rPr>
          <w:rFonts w:ascii="Times New Roman" w:eastAsia="宋体" w:hAnsi="Times New Roman" w:cs="Times New Roman"/>
          <w:sz w:val="24"/>
          <w:szCs w:val="24"/>
        </w:rPr>
        <w:t>Q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C</w:t>
      </w:r>
      <w:r w:rsidRPr="00F20768">
        <w:rPr>
          <w:rFonts w:ascii="Times New Roman" w:eastAsia="宋体" w:hAnsi="Times New Roman" w:cs="Times New Roman"/>
          <w:sz w:val="24"/>
          <w:szCs w:val="24"/>
        </w:rPr>
        <w:t>Q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B</w:t>
      </w:r>
      <w:r w:rsidRPr="00F20768">
        <w:rPr>
          <w:rFonts w:ascii="Times New Roman" w:eastAsia="宋体" w:hAnsi="Times New Roman" w:cs="Times New Roman"/>
          <w:sz w:val="24"/>
          <w:szCs w:val="24"/>
        </w:rPr>
        <w:t>Q</w:t>
      </w:r>
      <w:r w:rsidRPr="00F20768">
        <w:rPr>
          <w:rFonts w:ascii="Times New Roman" w:eastAsia="宋体" w:hAnsi="Times New Roman" w:cs="Times New Roman"/>
          <w:sz w:val="24"/>
          <w:szCs w:val="24"/>
          <w:vertAlign w:val="subscript"/>
        </w:rPr>
        <w:t>A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BAF39AB" w14:textId="08379BC9" w:rsidR="00F20768" w:rsidRDefault="00F20768" w:rsidP="0011456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sz w:val="24"/>
          <w:szCs w:val="24"/>
        </w:rPr>
        <w:t>当把一系列变量写在一起，或写真值表时，</w:t>
      </w:r>
      <w:r>
        <w:rPr>
          <w:rFonts w:ascii="Times New Roman" w:eastAsia="宋体" w:hAnsi="Times New Roman" w:cs="Times New Roman" w:hint="eastAsia"/>
          <w:sz w:val="24"/>
          <w:szCs w:val="24"/>
        </w:rPr>
        <w:t>需要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养成按照由高到低的顺序书写的习惯，并始终保持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33FFD85" w14:textId="2305CB3F" w:rsidR="00F20768" w:rsidRPr="00217056" w:rsidRDefault="00F20768" w:rsidP="00F20768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21705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217056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Pr="0021705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关于降维和拓展，如果地址端数量</w:t>
      </w:r>
      <w:r w:rsidRPr="00217056">
        <w:rPr>
          <w:rFonts w:ascii="Times New Roman" w:eastAsia="宋体" w:hAnsi="Times New Roman" w:cs="Times New Roman"/>
          <w:b/>
          <w:bCs/>
          <w:sz w:val="24"/>
          <w:szCs w:val="24"/>
        </w:rPr>
        <w:t>n</w:t>
      </w:r>
      <w:r w:rsidRPr="00217056">
        <w:rPr>
          <w:rFonts w:ascii="Times New Roman" w:eastAsia="宋体" w:hAnsi="Times New Roman" w:cs="Times New Roman"/>
          <w:b/>
          <w:bCs/>
          <w:sz w:val="24"/>
          <w:szCs w:val="24"/>
        </w:rPr>
        <w:t>小于函数自变量数</w:t>
      </w:r>
      <w:r w:rsidRPr="00217056">
        <w:rPr>
          <w:rFonts w:ascii="Times New Roman" w:eastAsia="宋体" w:hAnsi="Times New Roman" w:cs="Times New Roman"/>
          <w:b/>
          <w:bCs/>
          <w:sz w:val="24"/>
          <w:szCs w:val="24"/>
        </w:rPr>
        <w:t>m</w:t>
      </w:r>
      <w:r w:rsidRPr="0021705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</w:p>
    <w:p w14:paraId="31F80A3C" w14:textId="24384CED" w:rsidR="00F20768" w:rsidRPr="00F20768" w:rsidRDefault="00F20768" w:rsidP="00F20768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宋体" w:eastAsia="宋体" w:hAnsi="宋体" w:cs="宋体" w:hint="eastAsia"/>
          <w:sz w:val="24"/>
          <w:szCs w:val="24"/>
        </w:rPr>
        <w:t>①</w:t>
      </w:r>
      <w:r w:rsidRPr="00F20768">
        <w:rPr>
          <w:rFonts w:ascii="Times New Roman" w:eastAsia="宋体" w:hAnsi="Times New Roman" w:cs="Times New Roman"/>
          <w:sz w:val="24"/>
          <w:szCs w:val="24"/>
        </w:rPr>
        <w:t>降维，将多余的自变量降维，作为数据端的输入，应对地址端不够的情况。</w:t>
      </w:r>
    </w:p>
    <w:p w14:paraId="37613A65" w14:textId="1906D306" w:rsidR="00F20768" w:rsidRPr="00F20768" w:rsidRDefault="00F20768" w:rsidP="00F20768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sz w:val="24"/>
          <w:szCs w:val="24"/>
        </w:rPr>
        <w:t>②扩展，将选择器的规模扩大，增加可用的地址端。</w:t>
      </w:r>
    </w:p>
    <w:p w14:paraId="22967385" w14:textId="77777777" w:rsidR="005332E8" w:rsidRPr="006D3856" w:rsidRDefault="005332E8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课后思考题</w:t>
      </w:r>
    </w:p>
    <w:p w14:paraId="00DA6786" w14:textId="686BED6C" w:rsidR="005332E8" w:rsidRDefault="00101AF0" w:rsidP="005332E8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. </w:t>
      </w:r>
      <w:r>
        <w:rPr>
          <w:rFonts w:ascii="Times New Roman" w:eastAsia="宋体" w:hAnsi="Times New Roman" w:cs="Times New Roman" w:hint="eastAsia"/>
          <w:sz w:val="24"/>
          <w:szCs w:val="24"/>
        </w:rPr>
        <w:t>数据选择器在容量不够的情况下，如何进行扩展？</w:t>
      </w:r>
    </w:p>
    <w:p w14:paraId="0EA188B7" w14:textId="202D647D" w:rsidR="00101AF0" w:rsidRDefault="00F20768" w:rsidP="00F20768">
      <w:pPr>
        <w:ind w:left="855" w:hangingChars="355" w:hanging="855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方法一：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增加选择器的输入位数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可以设计一个更大的数据选择器。假设原始的</w:t>
      </w:r>
      <w:r w:rsidRPr="00F20768">
        <w:rPr>
          <w:rFonts w:ascii="Times New Roman" w:eastAsia="宋体" w:hAnsi="Times New Roman" w:cs="Times New Roman"/>
          <w:sz w:val="24"/>
          <w:szCs w:val="24"/>
        </w:rPr>
        <w:t>4</w:t>
      </w:r>
      <w:r w:rsidRPr="00F20768">
        <w:rPr>
          <w:rFonts w:ascii="Times New Roman" w:eastAsia="宋体" w:hAnsi="Times New Roman" w:cs="Times New Roman"/>
          <w:sz w:val="24"/>
          <w:szCs w:val="24"/>
        </w:rPr>
        <w:t>输入选择器是</w:t>
      </w:r>
      <w:r w:rsidRPr="00F20768">
        <w:rPr>
          <w:rFonts w:ascii="Times New Roman" w:eastAsia="宋体" w:hAnsi="Times New Roman" w:cs="Times New Roman"/>
          <w:sz w:val="24"/>
          <w:szCs w:val="24"/>
        </w:rPr>
        <w:t>M4_1E</w:t>
      </w:r>
      <w:r w:rsidRPr="00F20768">
        <w:rPr>
          <w:rFonts w:ascii="Times New Roman" w:eastAsia="宋体" w:hAnsi="Times New Roman" w:cs="Times New Roman"/>
          <w:sz w:val="24"/>
          <w:szCs w:val="24"/>
        </w:rPr>
        <w:t>，现需要扩展到</w:t>
      </w:r>
      <w:r w:rsidRPr="00F20768">
        <w:rPr>
          <w:rFonts w:ascii="Times New Roman" w:eastAsia="宋体" w:hAnsi="Times New Roman" w:cs="Times New Roman"/>
          <w:sz w:val="24"/>
          <w:szCs w:val="24"/>
        </w:rPr>
        <w:t>8</w:t>
      </w:r>
      <w:r w:rsidRPr="00F20768">
        <w:rPr>
          <w:rFonts w:ascii="Times New Roman" w:eastAsia="宋体" w:hAnsi="Times New Roman" w:cs="Times New Roman"/>
          <w:sz w:val="24"/>
          <w:szCs w:val="24"/>
        </w:rPr>
        <w:t>输入选择器</w:t>
      </w:r>
      <w:r w:rsidRPr="00F20768">
        <w:rPr>
          <w:rFonts w:ascii="Times New Roman" w:eastAsia="宋体" w:hAnsi="Times New Roman" w:cs="Times New Roman"/>
          <w:sz w:val="24"/>
          <w:szCs w:val="24"/>
        </w:rPr>
        <w:t>M8_1E</w:t>
      </w:r>
      <w:r w:rsidRPr="00F20768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4857088" w14:textId="183DF90D" w:rsidR="00F20768" w:rsidRPr="00F20768" w:rsidRDefault="00F20768" w:rsidP="00F20768">
      <w:pPr>
        <w:ind w:left="855" w:hangingChars="355" w:hanging="855"/>
        <w:rPr>
          <w:rFonts w:ascii="Times New Roman" w:eastAsia="宋体" w:hAnsi="Times New Roman" w:cs="Times New Roman"/>
          <w:sz w:val="24"/>
          <w:szCs w:val="24"/>
        </w:rPr>
      </w:pPr>
      <w:r w:rsidRPr="00F2076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方法二：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层级化数据选择器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F20768">
        <w:rPr>
          <w:rFonts w:ascii="Times New Roman" w:eastAsia="宋体" w:hAnsi="Times New Roman" w:cs="Times New Roman" w:hint="eastAsia"/>
          <w:sz w:val="24"/>
          <w:szCs w:val="24"/>
        </w:rPr>
        <w:t>可以通过层级化设计，将多个小选择器组合成一个更大的选择器。例如，使用两个</w:t>
      </w:r>
      <w:r w:rsidRPr="00F20768">
        <w:rPr>
          <w:rFonts w:ascii="Times New Roman" w:eastAsia="宋体" w:hAnsi="Times New Roman" w:cs="Times New Roman"/>
          <w:sz w:val="24"/>
          <w:szCs w:val="24"/>
        </w:rPr>
        <w:t>4</w:t>
      </w:r>
      <w:r w:rsidRPr="00F20768">
        <w:rPr>
          <w:rFonts w:ascii="Times New Roman" w:eastAsia="宋体" w:hAnsi="Times New Roman" w:cs="Times New Roman"/>
          <w:sz w:val="24"/>
          <w:szCs w:val="24"/>
        </w:rPr>
        <w:t>输入选择器构建一个</w:t>
      </w:r>
      <w:r w:rsidRPr="00F20768">
        <w:rPr>
          <w:rFonts w:ascii="Times New Roman" w:eastAsia="宋体" w:hAnsi="Times New Roman" w:cs="Times New Roman"/>
          <w:sz w:val="24"/>
          <w:szCs w:val="24"/>
        </w:rPr>
        <w:t>8</w:t>
      </w:r>
      <w:r w:rsidRPr="00F20768">
        <w:rPr>
          <w:rFonts w:ascii="Times New Roman" w:eastAsia="宋体" w:hAnsi="Times New Roman" w:cs="Times New Roman"/>
          <w:sz w:val="24"/>
          <w:szCs w:val="24"/>
        </w:rPr>
        <w:t>输入选择器。</w:t>
      </w:r>
    </w:p>
    <w:p w14:paraId="55C2279E" w14:textId="77777777" w:rsidR="005332E8" w:rsidRPr="006D3856" w:rsidRDefault="00F81907" w:rsidP="005332E8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6D3856">
        <w:rPr>
          <w:rFonts w:ascii="Times New Roman" w:eastAsia="宋体" w:hAnsi="Times New Roman" w:cs="Times New Roman"/>
          <w:sz w:val="28"/>
          <w:szCs w:val="28"/>
        </w:rPr>
        <w:t>附录</w:t>
      </w:r>
    </w:p>
    <w:p w14:paraId="575825A2" w14:textId="7DAB7ABE" w:rsidR="006D3856" w:rsidRPr="0011456C" w:rsidRDefault="0011456C" w:rsidP="0011456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23D5ED" wp14:editId="77353671">
            <wp:extent cx="5274310" cy="37338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62A53" w14:textId="77777777" w:rsidR="006D3856" w:rsidRPr="006D3856" w:rsidRDefault="006D3856" w:rsidP="006D3856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</w:p>
    <w:p w14:paraId="2A62A3BF" w14:textId="59843A01" w:rsidR="006D3856" w:rsidRPr="00165D40" w:rsidRDefault="006D3856" w:rsidP="006D3856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  <w:r w:rsidRPr="00165D40">
        <w:rPr>
          <w:rFonts w:ascii="Times New Roman" w:eastAsia="宋体" w:hAnsi="Times New Roman" w:cs="Times New Roman"/>
        </w:rPr>
        <w:t>集成触发器</w:t>
      </w:r>
    </w:p>
    <w:p w14:paraId="253097F3" w14:textId="77777777" w:rsidR="006D3856" w:rsidRPr="00165D40" w:rsidRDefault="006D3856" w:rsidP="006D3856">
      <w:pPr>
        <w:pStyle w:val="2"/>
        <w:numPr>
          <w:ilvl w:val="0"/>
          <w:numId w:val="6"/>
        </w:numPr>
        <w:spacing w:line="240" w:lineRule="auto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实验目的</w:t>
      </w:r>
    </w:p>
    <w:p w14:paraId="54421CA5" w14:textId="67C8F3AE" w:rsidR="006D3856" w:rsidRPr="00165D40" w:rsidRDefault="00844D46" w:rsidP="005B6107">
      <w:pPr>
        <w:pStyle w:val="a3"/>
        <w:numPr>
          <w:ilvl w:val="0"/>
          <w:numId w:val="8"/>
        </w:numPr>
        <w:ind w:left="426" w:firstLineChars="0" w:hanging="426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4D46">
        <w:rPr>
          <w:rFonts w:ascii="Times New Roman" w:eastAsia="宋体" w:hAnsi="Times New Roman" w:cs="Times New Roman"/>
          <w:sz w:val="24"/>
          <w:szCs w:val="24"/>
        </w:rPr>
        <w:t>掌握集成触发器的逻辑功能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751B7D8" w14:textId="33413632" w:rsidR="006D3856" w:rsidRDefault="00844D46" w:rsidP="005B6107">
      <w:pPr>
        <w:pStyle w:val="a3"/>
        <w:numPr>
          <w:ilvl w:val="0"/>
          <w:numId w:val="8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4D46">
        <w:rPr>
          <w:rFonts w:ascii="Times New Roman" w:eastAsia="宋体" w:hAnsi="Times New Roman" w:cs="Times New Roman" w:hint="eastAsia"/>
          <w:sz w:val="24"/>
          <w:szCs w:val="24"/>
        </w:rPr>
        <w:t>熟悉用触发器构成计数器的设计方法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143882" w14:textId="65749E0C" w:rsidR="00844D46" w:rsidRPr="00165D40" w:rsidRDefault="00844D46" w:rsidP="005B6107">
      <w:pPr>
        <w:pStyle w:val="a3"/>
        <w:numPr>
          <w:ilvl w:val="0"/>
          <w:numId w:val="8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4D46">
        <w:rPr>
          <w:rFonts w:ascii="Times New Roman" w:eastAsia="宋体" w:hAnsi="Times New Roman" w:cs="Times New Roman" w:hint="eastAsia"/>
          <w:sz w:val="24"/>
          <w:szCs w:val="24"/>
        </w:rPr>
        <w:t>掌握集成触发器的基本应用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5067B09" w14:textId="77777777" w:rsidR="006D3856" w:rsidRPr="00165D40" w:rsidRDefault="006D3856" w:rsidP="006D3856">
      <w:pPr>
        <w:pStyle w:val="2"/>
        <w:numPr>
          <w:ilvl w:val="0"/>
          <w:numId w:val="6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主要仪器设备及软件</w:t>
      </w:r>
    </w:p>
    <w:p w14:paraId="44AAF07F" w14:textId="07A6649E" w:rsidR="006D3856" w:rsidRPr="00165D40" w:rsidRDefault="006D3856" w:rsidP="006D3856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/>
          <w:sz w:val="24"/>
          <w:szCs w:val="24"/>
        </w:rPr>
        <w:t>硬件：</w:t>
      </w:r>
      <w:r w:rsidR="00844D46">
        <w:rPr>
          <w:rFonts w:ascii="Times New Roman" w:eastAsia="宋体" w:hAnsi="Times New Roman" w:cs="Times New Roman" w:hint="eastAsia"/>
          <w:sz w:val="24"/>
          <w:szCs w:val="24"/>
        </w:rPr>
        <w:t>电工电子综合实验箱</w:t>
      </w:r>
    </w:p>
    <w:p w14:paraId="6CD90503" w14:textId="7FE74981" w:rsidR="006D3856" w:rsidRPr="00165D40" w:rsidRDefault="006D3856" w:rsidP="006D3856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/>
          <w:sz w:val="24"/>
          <w:szCs w:val="24"/>
        </w:rPr>
        <w:t>软件：</w:t>
      </w:r>
      <w:r w:rsidR="00844D46" w:rsidRPr="00844D46">
        <w:rPr>
          <w:rFonts w:ascii="Times New Roman" w:eastAsia="宋体" w:hAnsi="Times New Roman" w:cs="Times New Roman"/>
          <w:sz w:val="24"/>
          <w:szCs w:val="24"/>
        </w:rPr>
        <w:t>ISE Design Suite 14.7</w:t>
      </w:r>
    </w:p>
    <w:p w14:paraId="5CA22BDD" w14:textId="77777777" w:rsidR="006D3856" w:rsidRPr="00165D40" w:rsidRDefault="006D3856" w:rsidP="006D3856">
      <w:pPr>
        <w:pStyle w:val="2"/>
        <w:numPr>
          <w:ilvl w:val="0"/>
          <w:numId w:val="6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实验原理（或设计过程）</w:t>
      </w:r>
    </w:p>
    <w:p w14:paraId="5AF49246" w14:textId="59A27D87" w:rsidR="006D3856" w:rsidRDefault="00D1001A" w:rsidP="00F90537">
      <w:pPr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100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 w:rsidRPr="00D1001A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Pr="00D100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用触发器设计</w:t>
      </w:r>
      <w:r w:rsidRPr="00D100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D100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位二进制加法计数器。</w:t>
      </w:r>
    </w:p>
    <w:p w14:paraId="33702D02" w14:textId="68C4992C" w:rsidR="00357D61" w:rsidRDefault="00A04785" w:rsidP="00357D61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="00357D61">
        <w:rPr>
          <w:rFonts w:ascii="Times New Roman" w:eastAsia="宋体" w:hAnsi="Times New Roman" w:cs="Times New Roman" w:hint="eastAsia"/>
          <w:sz w:val="24"/>
          <w:szCs w:val="24"/>
        </w:rPr>
        <w:t>原理实现</w:t>
      </w:r>
    </w:p>
    <w:p w14:paraId="6EF0D313" w14:textId="73FC5C5C" w:rsidR="00A04785" w:rsidRDefault="00A04785" w:rsidP="00357D61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04785">
        <w:rPr>
          <w:rFonts w:ascii="Times New Roman" w:eastAsia="宋体" w:hAnsi="Times New Roman" w:cs="Times New Roman" w:hint="eastAsia"/>
          <w:sz w:val="24"/>
          <w:szCs w:val="24"/>
        </w:rPr>
        <w:t>首先实现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位的变化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变化</w:t>
      </w:r>
      <w:r w:rsidRPr="00A04785">
        <w:rPr>
          <w:rFonts w:ascii="Times New Roman" w:eastAsia="宋体" w:hAnsi="Times New Roman" w:cs="Times New Roman"/>
          <w:sz w:val="24"/>
          <w:szCs w:val="24"/>
        </w:rPr>
        <w:t>周期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A04785">
        <w:rPr>
          <w:rFonts w:ascii="Times New Roman" w:eastAsia="宋体" w:hAnsi="Times New Roman" w:cs="Times New Roman"/>
          <w:sz w:val="24"/>
          <w:szCs w:val="24"/>
        </w:rPr>
        <w:t>2CP</w:t>
      </w:r>
      <w:r>
        <w:rPr>
          <w:rFonts w:ascii="Times New Roman" w:eastAsia="宋体" w:hAnsi="Times New Roman" w:cs="Times New Roman" w:hint="eastAsia"/>
          <w:sz w:val="24"/>
          <w:szCs w:val="24"/>
        </w:rPr>
        <w:t>，在前半个周期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后半个周期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A04785">
        <w:rPr>
          <w:rFonts w:ascii="Times New Roman" w:eastAsia="宋体" w:hAnsi="Times New Roman" w:cs="Times New Roman"/>
          <w:sz w:val="24"/>
          <w:szCs w:val="24"/>
        </w:rPr>
        <w:t>的变化周期是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的两倍</w:t>
      </w:r>
      <w:r w:rsidRPr="00A04785">
        <w:rPr>
          <w:rFonts w:ascii="Times New Roman" w:eastAsia="宋体" w:hAnsi="Times New Roman" w:cs="Times New Roman"/>
          <w:sz w:val="24"/>
          <w:szCs w:val="24"/>
        </w:rPr>
        <w:t>(4CP)</w:t>
      </w:r>
      <w:r w:rsidRPr="00A04785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在前两个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后两个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04785">
        <w:rPr>
          <w:rFonts w:ascii="Times New Roman" w:eastAsia="宋体" w:hAnsi="Times New Roman" w:cs="Times New Roman" w:hint="eastAsia"/>
          <w:sz w:val="24"/>
          <w:szCs w:val="24"/>
        </w:rPr>
        <w:t>并且总是在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从</w:t>
      </w:r>
      <w:r w:rsidRPr="00A04785">
        <w:rPr>
          <w:rFonts w:ascii="Times New Roman" w:eastAsia="宋体" w:hAnsi="Times New Roman" w:cs="Times New Roman"/>
          <w:sz w:val="24"/>
          <w:szCs w:val="24"/>
        </w:rPr>
        <w:t>1</w:t>
      </w:r>
      <w:r w:rsidRPr="00A04785">
        <w:rPr>
          <w:rFonts w:ascii="Times New Roman" w:eastAsia="宋体" w:hAnsi="Times New Roman" w:cs="Times New Roman"/>
          <w:sz w:val="24"/>
          <w:szCs w:val="24"/>
        </w:rPr>
        <w:t>变为</w:t>
      </w:r>
      <w:r w:rsidRPr="00A04785">
        <w:rPr>
          <w:rFonts w:ascii="Times New Roman" w:eastAsia="宋体" w:hAnsi="Times New Roman" w:cs="Times New Roman"/>
          <w:sz w:val="24"/>
          <w:szCs w:val="24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时发生变化，</w:t>
      </w:r>
      <w:r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Pr="00A04785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上升沿的时候发生变化。</w:t>
      </w:r>
      <w:r w:rsidRPr="00A04785">
        <w:rPr>
          <w:rFonts w:ascii="Times New Roman" w:eastAsia="宋体" w:hAnsi="Times New Roman" w:cs="Times New Roman" w:hint="eastAsia"/>
          <w:sz w:val="24"/>
          <w:szCs w:val="24"/>
        </w:rPr>
        <w:t>因此，使用一个和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一样接法的</w:t>
      </w:r>
      <w:r w:rsidRPr="00A04785">
        <w:rPr>
          <w:rFonts w:ascii="Times New Roman" w:eastAsia="宋体" w:hAnsi="Times New Roman" w:cs="Times New Roman"/>
          <w:sz w:val="24"/>
          <w:szCs w:val="24"/>
        </w:rPr>
        <w:t>D</w:t>
      </w:r>
      <w:r w:rsidRPr="00A04785">
        <w:rPr>
          <w:rFonts w:ascii="Times New Roman" w:eastAsia="宋体" w:hAnsi="Times New Roman" w:cs="Times New Roman"/>
          <w:sz w:val="24"/>
          <w:szCs w:val="24"/>
        </w:rPr>
        <w:t>触发器就可以得到数位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A04785">
        <w:rPr>
          <w:rFonts w:ascii="Times New Roman" w:eastAsia="宋体" w:hAnsi="Times New Roman" w:cs="Times New Roman"/>
          <w:sz w:val="24"/>
          <w:szCs w:val="24"/>
        </w:rPr>
        <w:t>，</w:t>
      </w:r>
      <w:r w:rsidRPr="00A04785">
        <w:rPr>
          <w:rFonts w:ascii="Times New Roman" w:eastAsia="宋体" w:hAnsi="Times New Roman" w:cs="Times New Roman" w:hint="eastAsia"/>
          <w:sz w:val="24"/>
          <w:szCs w:val="24"/>
        </w:rPr>
        <w:t>然后将其时钟</w:t>
      </w:r>
      <w:r w:rsidRPr="00A04785">
        <w:rPr>
          <w:rFonts w:ascii="Times New Roman" w:eastAsia="宋体" w:hAnsi="Times New Roman" w:cs="Times New Roman"/>
          <w:sz w:val="24"/>
          <w:szCs w:val="24"/>
        </w:rPr>
        <w:t>CP1</w:t>
      </w:r>
      <w:r w:rsidRPr="00A04785">
        <w:rPr>
          <w:rFonts w:ascii="Times New Roman" w:eastAsia="宋体" w:hAnsi="Times New Roman" w:cs="Times New Roman"/>
          <w:sz w:val="24"/>
          <w:szCs w:val="24"/>
        </w:rPr>
        <w:t>设为</w:t>
      </w:r>
      <w:r w:rsidRPr="00A04785">
        <w:rPr>
          <w:rFonts w:ascii="Times New Roman" w:eastAsia="宋体" w:hAnsi="Times New Roman" w:cs="Times New Roman"/>
          <w:sz w:val="24"/>
          <w:szCs w:val="24"/>
        </w:rPr>
        <w:t>Q</w:t>
      </w:r>
      <w:r w:rsidRPr="00A0478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A04785">
        <w:rPr>
          <w:rFonts w:ascii="Times New Roman" w:eastAsia="宋体" w:hAnsi="Times New Roman" w:cs="Times New Roman"/>
          <w:sz w:val="24"/>
          <w:szCs w:val="24"/>
        </w:rPr>
        <w:t>即可。</w:t>
      </w:r>
    </w:p>
    <w:p w14:paraId="1E8DA03C" w14:textId="59351236" w:rsidR="00A04785" w:rsidRDefault="00A04785" w:rsidP="00A04785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2) </w:t>
      </w:r>
      <w:r>
        <w:rPr>
          <w:rFonts w:ascii="Times New Roman" w:eastAsia="宋体" w:hAnsi="Times New Roman" w:cs="Times New Roman" w:hint="eastAsia"/>
          <w:sz w:val="24"/>
          <w:szCs w:val="24"/>
        </w:rPr>
        <w:t>列出真值表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A04785" w14:paraId="1F0284AF" w14:textId="77777777" w:rsidTr="00A04785">
        <w:tc>
          <w:tcPr>
            <w:tcW w:w="1704" w:type="dxa"/>
            <w:vMerge w:val="restart"/>
            <w:vAlign w:val="center"/>
          </w:tcPr>
          <w:p w14:paraId="424927CC" w14:textId="2B61D0FA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6818" w:type="dxa"/>
            <w:gridSpan w:val="4"/>
            <w:vAlign w:val="center"/>
          </w:tcPr>
          <w:p w14:paraId="54C4DA96" w14:textId="35FCDA75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加计数</w:t>
            </w:r>
          </w:p>
        </w:tc>
      </w:tr>
      <w:tr w:rsidR="00A04785" w14:paraId="0F2486EF" w14:textId="77777777" w:rsidTr="00A04785">
        <w:tc>
          <w:tcPr>
            <w:tcW w:w="1704" w:type="dxa"/>
            <w:vMerge/>
            <w:vAlign w:val="center"/>
          </w:tcPr>
          <w:p w14:paraId="3EA8FF65" w14:textId="77777777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3408" w:type="dxa"/>
            <w:gridSpan w:val="2"/>
            <w:vAlign w:val="center"/>
          </w:tcPr>
          <w:p w14:paraId="55AC5ECC" w14:textId="6696D0ED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输出</w:t>
            </w:r>
          </w:p>
        </w:tc>
        <w:tc>
          <w:tcPr>
            <w:tcW w:w="3410" w:type="dxa"/>
            <w:gridSpan w:val="2"/>
            <w:vAlign w:val="center"/>
          </w:tcPr>
          <w:p w14:paraId="175ABD80" w14:textId="4FE539EA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次态</w:t>
            </w:r>
          </w:p>
        </w:tc>
      </w:tr>
      <w:tr w:rsidR="00A04785" w14:paraId="4CD13252" w14:textId="77777777" w:rsidTr="00A04785">
        <w:tc>
          <w:tcPr>
            <w:tcW w:w="1704" w:type="dxa"/>
            <w:vMerge/>
            <w:vAlign w:val="center"/>
          </w:tcPr>
          <w:p w14:paraId="0759317B" w14:textId="77777777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704" w:type="dxa"/>
            <w:vAlign w:val="center"/>
          </w:tcPr>
          <w:p w14:paraId="03CBE712" w14:textId="16996B69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Q</w:t>
            </w:r>
            <w:r w:rsidRPr="00A04785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04" w:type="dxa"/>
            <w:vAlign w:val="center"/>
          </w:tcPr>
          <w:p w14:paraId="406C5789" w14:textId="060208F2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Q</w:t>
            </w:r>
            <w:r w:rsidRPr="00A04785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705" w:type="dxa"/>
            <w:vAlign w:val="center"/>
          </w:tcPr>
          <w:p w14:paraId="1766ECE0" w14:textId="464A1D62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</w:t>
            </w:r>
            <w:r w:rsidRPr="00A04785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05" w:type="dxa"/>
            <w:vAlign w:val="center"/>
          </w:tcPr>
          <w:p w14:paraId="629A1980" w14:textId="5F1168BF" w:rsidR="00A04785" w:rsidRDefault="00A04785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</w:t>
            </w:r>
            <w:r w:rsidRPr="00A04785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</w:tr>
      <w:tr w:rsidR="00A04785" w14:paraId="44FAC0FD" w14:textId="77777777" w:rsidTr="00A04785">
        <w:tc>
          <w:tcPr>
            <w:tcW w:w="1704" w:type="dxa"/>
            <w:vAlign w:val="center"/>
          </w:tcPr>
          <w:p w14:paraId="10844012" w14:textId="0B5D4CB4" w:rsidR="00A04785" w:rsidRDefault="001E317B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57D61">
              <w:rPr>
                <w:rFonts w:ascii="Times New Roman" w:eastAsia="宋体" w:hAnsi="Times New Roman" w:cs="Times New Roman"/>
                <w:sz w:val="24"/>
                <w:szCs w:val="24"/>
              </w:rPr>
              <w:t>↑</w:t>
            </w:r>
          </w:p>
        </w:tc>
        <w:tc>
          <w:tcPr>
            <w:tcW w:w="1704" w:type="dxa"/>
            <w:vAlign w:val="center"/>
          </w:tcPr>
          <w:p w14:paraId="3C9AA292" w14:textId="6360C390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  <w:vAlign w:val="center"/>
          </w:tcPr>
          <w:p w14:paraId="135B7F14" w14:textId="123B642D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  <w:vAlign w:val="center"/>
          </w:tcPr>
          <w:p w14:paraId="3826D30B" w14:textId="0B7EC54D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  <w:vAlign w:val="center"/>
          </w:tcPr>
          <w:p w14:paraId="447B305A" w14:textId="1963E23B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A04785" w14:paraId="66CD3031" w14:textId="77777777" w:rsidTr="00A04785">
        <w:tc>
          <w:tcPr>
            <w:tcW w:w="1704" w:type="dxa"/>
            <w:vAlign w:val="center"/>
          </w:tcPr>
          <w:p w14:paraId="62CA9102" w14:textId="1ED5F528" w:rsidR="00A04785" w:rsidRDefault="001E317B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57D61">
              <w:rPr>
                <w:rFonts w:ascii="Times New Roman" w:eastAsia="宋体" w:hAnsi="Times New Roman" w:cs="Times New Roman"/>
                <w:sz w:val="24"/>
                <w:szCs w:val="24"/>
              </w:rPr>
              <w:t>↑</w:t>
            </w:r>
          </w:p>
        </w:tc>
        <w:tc>
          <w:tcPr>
            <w:tcW w:w="1704" w:type="dxa"/>
            <w:vAlign w:val="center"/>
          </w:tcPr>
          <w:p w14:paraId="1029F789" w14:textId="27EAC14F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4" w:type="dxa"/>
            <w:vAlign w:val="center"/>
          </w:tcPr>
          <w:p w14:paraId="3509F546" w14:textId="7406BF4D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  <w:vAlign w:val="center"/>
          </w:tcPr>
          <w:p w14:paraId="5A13423D" w14:textId="41E5D160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  <w:vAlign w:val="center"/>
          </w:tcPr>
          <w:p w14:paraId="2FE106C3" w14:textId="289E3900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A04785" w14:paraId="76FC9741" w14:textId="77777777" w:rsidTr="00A04785">
        <w:tc>
          <w:tcPr>
            <w:tcW w:w="1704" w:type="dxa"/>
            <w:vAlign w:val="center"/>
          </w:tcPr>
          <w:p w14:paraId="68BEC155" w14:textId="66FAA4B0" w:rsidR="00A04785" w:rsidRDefault="001E317B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57D61">
              <w:rPr>
                <w:rFonts w:ascii="Times New Roman" w:eastAsia="宋体" w:hAnsi="Times New Roman" w:cs="Times New Roman"/>
                <w:sz w:val="24"/>
                <w:szCs w:val="24"/>
              </w:rPr>
              <w:t>↑</w:t>
            </w:r>
          </w:p>
        </w:tc>
        <w:tc>
          <w:tcPr>
            <w:tcW w:w="1704" w:type="dxa"/>
            <w:vAlign w:val="center"/>
          </w:tcPr>
          <w:p w14:paraId="790BCB8B" w14:textId="58FD88C5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  <w:vAlign w:val="center"/>
          </w:tcPr>
          <w:p w14:paraId="548C8264" w14:textId="1174CA42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  <w:vAlign w:val="center"/>
          </w:tcPr>
          <w:p w14:paraId="2D730993" w14:textId="487FED8A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  <w:vAlign w:val="center"/>
          </w:tcPr>
          <w:p w14:paraId="31431EAD" w14:textId="6EC89D5F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A04785" w14:paraId="0D131935" w14:textId="77777777" w:rsidTr="00A04785">
        <w:tc>
          <w:tcPr>
            <w:tcW w:w="1704" w:type="dxa"/>
            <w:vAlign w:val="center"/>
          </w:tcPr>
          <w:p w14:paraId="53439298" w14:textId="72DB73A0" w:rsidR="00A04785" w:rsidRDefault="001E317B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57D61">
              <w:rPr>
                <w:rFonts w:ascii="Times New Roman" w:eastAsia="宋体" w:hAnsi="Times New Roman" w:cs="Times New Roman"/>
                <w:sz w:val="24"/>
                <w:szCs w:val="24"/>
              </w:rPr>
              <w:t>↑</w:t>
            </w:r>
          </w:p>
        </w:tc>
        <w:tc>
          <w:tcPr>
            <w:tcW w:w="1704" w:type="dxa"/>
            <w:vAlign w:val="center"/>
          </w:tcPr>
          <w:p w14:paraId="625BC654" w14:textId="214A4857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  <w:vAlign w:val="center"/>
          </w:tcPr>
          <w:p w14:paraId="75D4810B" w14:textId="39C5EAC7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705" w:type="dxa"/>
            <w:vAlign w:val="center"/>
          </w:tcPr>
          <w:p w14:paraId="74677EDA" w14:textId="78CC9E78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05" w:type="dxa"/>
            <w:vAlign w:val="center"/>
          </w:tcPr>
          <w:p w14:paraId="417A54C6" w14:textId="5CE85B0D" w:rsidR="00A04785" w:rsidRDefault="00357D61" w:rsidP="00A04785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</w:tbl>
    <w:p w14:paraId="205B1C89" w14:textId="137E20FF" w:rsidR="00A04785" w:rsidRDefault="00357D61" w:rsidP="00A04785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3) </w:t>
      </w:r>
      <w:r>
        <w:rPr>
          <w:rFonts w:ascii="Times New Roman" w:eastAsia="宋体" w:hAnsi="Times New Roman" w:cs="Times New Roman" w:hint="eastAsia"/>
          <w:sz w:val="24"/>
          <w:szCs w:val="24"/>
        </w:rPr>
        <w:t>写出次态方程</w:t>
      </w:r>
    </w:p>
    <w:p w14:paraId="2FEB428E" w14:textId="74ABD663" w:rsidR="00357D61" w:rsidRDefault="00357D61" w:rsidP="00357D61">
      <w:pPr>
        <w:jc w:val="center"/>
      </w:pPr>
      <w:r w:rsidRPr="00357D61">
        <w:rPr>
          <w:position w:val="-12"/>
        </w:rPr>
        <w:object w:dxaOrig="2860" w:dyaOrig="400" w14:anchorId="009A31DA">
          <v:shape id="_x0000_i1032" type="#_x0000_t75" style="width:142.85pt;height:20.15pt" o:ole="">
            <v:imagedata r:id="rId30" o:title=""/>
          </v:shape>
          <o:OLEObject Type="Embed" ProgID="Equation.DSMT4" ShapeID="_x0000_i1032" DrawAspect="Content" ObjectID="_1780905261" r:id="rId31"/>
        </w:object>
      </w:r>
    </w:p>
    <w:p w14:paraId="39165932" w14:textId="281666BD" w:rsidR="00357D61" w:rsidRDefault="00357D61" w:rsidP="00357D61">
      <w:pPr>
        <w:jc w:val="center"/>
      </w:pPr>
      <w:r w:rsidRPr="00357D61">
        <w:rPr>
          <w:position w:val="-12"/>
        </w:rPr>
        <w:object w:dxaOrig="3000" w:dyaOrig="400" w14:anchorId="35056709">
          <v:shape id="_x0000_i1033" type="#_x0000_t75" style="width:149.75pt;height:20.15pt" o:ole="">
            <v:imagedata r:id="rId32" o:title=""/>
          </v:shape>
          <o:OLEObject Type="Embed" ProgID="Equation.DSMT4" ShapeID="_x0000_i1033" DrawAspect="Content" ObjectID="_1780905262" r:id="rId33"/>
        </w:object>
      </w:r>
    </w:p>
    <w:p w14:paraId="324D5480" w14:textId="6F2DF1E7" w:rsidR="00357D61" w:rsidRDefault="00357D61" w:rsidP="00357D61">
      <w:pPr>
        <w:jc w:val="center"/>
      </w:pPr>
      <w:r w:rsidRPr="00357D61">
        <w:rPr>
          <w:position w:val="-12"/>
        </w:rPr>
        <w:object w:dxaOrig="960" w:dyaOrig="400" w14:anchorId="416DC691">
          <v:shape id="_x0000_i1034" type="#_x0000_t75" style="width:47.8pt;height:20.15pt" o:ole="">
            <v:imagedata r:id="rId34" o:title=""/>
          </v:shape>
          <o:OLEObject Type="Embed" ProgID="Equation.DSMT4" ShapeID="_x0000_i1034" DrawAspect="Content" ObjectID="_1780905263" r:id="rId35"/>
        </w:object>
      </w:r>
    </w:p>
    <w:p w14:paraId="12890DBC" w14:textId="717B7BAB" w:rsidR="00357D61" w:rsidRDefault="00357D61" w:rsidP="00357D6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57D61">
        <w:rPr>
          <w:rFonts w:ascii="Times New Roman" w:eastAsia="宋体" w:hAnsi="Times New Roman" w:cs="Times New Roman"/>
          <w:sz w:val="24"/>
          <w:szCs w:val="24"/>
        </w:rPr>
        <w:t>Q0</w:t>
      </w:r>
      <w:r w:rsidRPr="00357D61">
        <w:rPr>
          <w:rFonts w:ascii="Times New Roman" w:eastAsia="宋体" w:hAnsi="Times New Roman" w:cs="Times New Roman"/>
          <w:sz w:val="24"/>
          <w:szCs w:val="24"/>
        </w:rPr>
        <w:t>每逢</w:t>
      </w:r>
      <w:r w:rsidRPr="00357D61">
        <w:rPr>
          <w:rFonts w:ascii="Times New Roman" w:eastAsia="宋体" w:hAnsi="Times New Roman" w:cs="Times New Roman"/>
          <w:sz w:val="24"/>
          <w:szCs w:val="24"/>
        </w:rPr>
        <w:t>1</w:t>
      </w:r>
      <w:r w:rsidRPr="00357D61">
        <w:rPr>
          <w:rFonts w:ascii="Times New Roman" w:eastAsia="宋体" w:hAnsi="Times New Roman" w:cs="Times New Roman"/>
          <w:sz w:val="24"/>
          <w:szCs w:val="24"/>
        </w:rPr>
        <w:t>个</w:t>
      </w:r>
      <w:r w:rsidRPr="00357D61">
        <w:rPr>
          <w:rFonts w:ascii="Times New Roman" w:eastAsia="宋体" w:hAnsi="Times New Roman" w:cs="Times New Roman"/>
          <w:sz w:val="24"/>
          <w:szCs w:val="24"/>
        </w:rPr>
        <w:t>CP↑</w:t>
      </w:r>
      <w:r w:rsidRPr="00357D61">
        <w:rPr>
          <w:rFonts w:ascii="Times New Roman" w:eastAsia="宋体" w:hAnsi="Times New Roman" w:cs="Times New Roman"/>
          <w:sz w:val="24"/>
          <w:szCs w:val="24"/>
        </w:rPr>
        <w:t>变化一次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57D61">
        <w:rPr>
          <w:rFonts w:ascii="Times New Roman" w:eastAsia="宋体" w:hAnsi="Times New Roman" w:cs="Times New Roman"/>
          <w:sz w:val="24"/>
          <w:szCs w:val="24"/>
        </w:rPr>
        <w:t>Q1</w:t>
      </w:r>
      <w:r w:rsidRPr="00357D61">
        <w:rPr>
          <w:rFonts w:ascii="Times New Roman" w:eastAsia="宋体" w:hAnsi="Times New Roman" w:cs="Times New Roman"/>
          <w:sz w:val="24"/>
          <w:szCs w:val="24"/>
        </w:rPr>
        <w:t>每逢</w:t>
      </w:r>
      <w:r w:rsidRPr="00357D61">
        <w:rPr>
          <w:rFonts w:ascii="Times New Roman" w:eastAsia="宋体" w:hAnsi="Times New Roman" w:cs="Times New Roman"/>
          <w:sz w:val="24"/>
          <w:szCs w:val="24"/>
        </w:rPr>
        <w:t>1</w:t>
      </w:r>
      <w:r w:rsidRPr="00357D61">
        <w:rPr>
          <w:rFonts w:ascii="Times New Roman" w:eastAsia="宋体" w:hAnsi="Times New Roman" w:cs="Times New Roman"/>
          <w:sz w:val="24"/>
          <w:szCs w:val="24"/>
        </w:rPr>
        <w:t>个</w:t>
      </w:r>
      <w:r w:rsidRPr="00357D61">
        <w:rPr>
          <w:rFonts w:ascii="Times New Roman" w:eastAsia="宋体" w:hAnsi="Times New Roman" w:cs="Times New Roman"/>
          <w:sz w:val="24"/>
          <w:szCs w:val="24"/>
        </w:rPr>
        <w:t>CP1↑</w:t>
      </w:r>
      <w:r w:rsidRPr="00357D61">
        <w:rPr>
          <w:rFonts w:ascii="Times New Roman" w:eastAsia="宋体" w:hAnsi="Times New Roman" w:cs="Times New Roman"/>
          <w:sz w:val="24"/>
          <w:szCs w:val="24"/>
        </w:rPr>
        <w:t>变化一次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57D61">
        <w:rPr>
          <w:rFonts w:ascii="Times New Roman" w:eastAsia="宋体" w:hAnsi="Times New Roman" w:cs="Times New Roman" w:hint="eastAsia"/>
          <w:sz w:val="24"/>
          <w:szCs w:val="24"/>
        </w:rPr>
        <w:t>每</w:t>
      </w:r>
      <w:r w:rsidRPr="00357D61">
        <w:rPr>
          <w:rFonts w:ascii="Times New Roman" w:eastAsia="宋体" w:hAnsi="Times New Roman" w:cs="Times New Roman"/>
          <w:sz w:val="24"/>
          <w:szCs w:val="24"/>
        </w:rPr>
        <w:t>2</w:t>
      </w:r>
      <w:r w:rsidRPr="00357D61">
        <w:rPr>
          <w:rFonts w:ascii="Times New Roman" w:eastAsia="宋体" w:hAnsi="Times New Roman" w:cs="Times New Roman"/>
          <w:sz w:val="24"/>
          <w:szCs w:val="24"/>
        </w:rPr>
        <w:t>个</w:t>
      </w:r>
      <w:r w:rsidRPr="00357D61">
        <w:rPr>
          <w:rFonts w:ascii="Times New Roman" w:eastAsia="宋体" w:hAnsi="Times New Roman" w:cs="Times New Roman"/>
          <w:sz w:val="24"/>
          <w:szCs w:val="24"/>
        </w:rPr>
        <w:t>CP↑</w:t>
      </w:r>
      <w:r w:rsidRPr="00357D61">
        <w:rPr>
          <w:rFonts w:ascii="Times New Roman" w:eastAsia="宋体" w:hAnsi="Times New Roman" w:cs="Times New Roman"/>
          <w:sz w:val="24"/>
          <w:szCs w:val="24"/>
        </w:rPr>
        <w:t>产生</w:t>
      </w:r>
      <w:r w:rsidRPr="00357D61">
        <w:rPr>
          <w:rFonts w:ascii="Times New Roman" w:eastAsia="宋体" w:hAnsi="Times New Roman" w:cs="Times New Roman"/>
          <w:sz w:val="24"/>
          <w:szCs w:val="24"/>
        </w:rPr>
        <w:lastRenderedPageBreak/>
        <w:t>一个</w:t>
      </w:r>
      <w:r w:rsidRPr="00357D61">
        <w:rPr>
          <w:rFonts w:ascii="Times New Roman" w:eastAsia="宋体" w:hAnsi="Times New Roman" w:cs="Times New Roman"/>
          <w:sz w:val="24"/>
          <w:szCs w:val="24"/>
        </w:rPr>
        <w:t>CP1↑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B12503" w14:textId="269A9620" w:rsidR="00833D12" w:rsidRDefault="00833D12" w:rsidP="00833D1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4) </w:t>
      </w:r>
      <w:r w:rsidRPr="00833D12">
        <w:rPr>
          <w:rFonts w:ascii="Times New Roman" w:eastAsia="宋体" w:hAnsi="Times New Roman" w:cs="Times New Roman" w:hint="eastAsia"/>
          <w:sz w:val="24"/>
          <w:szCs w:val="24"/>
        </w:rPr>
        <w:t>设计实验电路图</w:t>
      </w:r>
    </w:p>
    <w:p w14:paraId="01CCBDD0" w14:textId="2CD4EF2D" w:rsidR="00833D12" w:rsidRPr="00D1001A" w:rsidRDefault="00833D12" w:rsidP="00833D1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</w:rPr>
        <w:t>使用两块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触发器。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LK</w:t>
      </w:r>
      <w:r>
        <w:rPr>
          <w:rFonts w:ascii="Times New Roman" w:eastAsia="宋体" w:hAnsi="Times New Roman" w:cs="Times New Roman" w:hint="eastAsia"/>
          <w:sz w:val="24"/>
          <w:szCs w:val="24"/>
        </w:rPr>
        <w:t>接第一块触发器的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端，</w:t>
      </w:r>
      <w:r>
        <w:rPr>
          <w:rFonts w:ascii="Times New Roman" w:eastAsia="宋体" w:hAnsi="Times New Roman" w:cs="Times New Roman" w:hint="eastAsia"/>
          <w:sz w:val="24"/>
          <w:szCs w:val="24"/>
        </w:rPr>
        <w:t>Q</w:t>
      </w:r>
      <w:r>
        <w:rPr>
          <w:rFonts w:ascii="Times New Roman" w:eastAsia="宋体" w:hAnsi="Times New Roman" w:cs="Times New Roman"/>
          <w:sz w:val="24"/>
          <w:szCs w:val="24"/>
        </w:rPr>
        <w:t>0, Q1</w:t>
      </w:r>
      <w:r>
        <w:rPr>
          <w:rFonts w:ascii="Times New Roman" w:eastAsia="宋体" w:hAnsi="Times New Roman" w:cs="Times New Roman" w:hint="eastAsia"/>
          <w:sz w:val="24"/>
          <w:szCs w:val="24"/>
        </w:rPr>
        <w:t>分别接第一第二块触发器的输出端。并且将输出端反向后反馈接入到输入端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F2B8B">
        <w:rPr>
          <w:rFonts w:ascii="Times New Roman" w:eastAsia="宋体" w:hAnsi="Times New Roman" w:cs="Times New Roman" w:hint="eastAsia"/>
          <w:sz w:val="24"/>
          <w:szCs w:val="24"/>
        </w:rPr>
        <w:t>实验电路图见</w:t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993C0C" w:rsidRPr="00993C0C">
        <w:rPr>
          <w:rFonts w:ascii="Times New Roman" w:eastAsia="宋体" w:hAnsi="Times New Roman" w:cs="Times New Roman" w:hint="eastAsia"/>
          <w:sz w:val="24"/>
          <w:szCs w:val="24"/>
        </w:rPr>
        <w:instrText>REF _Ref166683385 \h</w:instrText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993C0C">
        <w:rPr>
          <w:rFonts w:ascii="Times New Roman" w:eastAsia="宋体" w:hAnsi="Times New Roman" w:cs="Times New Roman"/>
          <w:sz w:val="24"/>
          <w:szCs w:val="24"/>
        </w:rPr>
        <w:instrText xml:space="preserve"> \* MERGEFORMAT </w:instrText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t>图</w:t>
      </w:r>
      <w:r w:rsidR="00993C0C" w:rsidRPr="00993C0C">
        <w:rPr>
          <w:rFonts w:ascii="Times New Roman" w:eastAsia="宋体" w:hAnsi="Times New Roman" w:cs="Times New Roman"/>
          <w:noProof/>
          <w:sz w:val="24"/>
          <w:szCs w:val="24"/>
        </w:rPr>
        <w:t>8</w:t>
      </w:r>
      <w:r w:rsidR="00993C0C" w:rsidRPr="00993C0C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993C0C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39C70DA" w14:textId="77777777" w:rsidR="006D3856" w:rsidRPr="00165D40" w:rsidRDefault="006D3856" w:rsidP="006D3856">
      <w:pPr>
        <w:pStyle w:val="2"/>
        <w:numPr>
          <w:ilvl w:val="0"/>
          <w:numId w:val="6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实验电路图</w:t>
      </w:r>
    </w:p>
    <w:p w14:paraId="53A24AD6" w14:textId="30BC7B74" w:rsidR="006D3856" w:rsidRDefault="008D4DAC" w:rsidP="006D3856">
      <w:pPr>
        <w:pStyle w:val="a3"/>
        <w:ind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9D8D15B" wp14:editId="71227CA9">
            <wp:extent cx="5274310" cy="16129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t="5523" b="6800"/>
                    <a:stretch/>
                  </pic:blipFill>
                  <pic:spPr bwMode="auto">
                    <a:xfrm>
                      <a:off x="0" y="0"/>
                      <a:ext cx="5274310" cy="161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F47474" w14:textId="176B2D70" w:rsidR="008D4DAC" w:rsidRPr="008D4DAC" w:rsidRDefault="008D4DAC" w:rsidP="008D4DAC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4" w:name="_Ref166683385"/>
      <w:r w:rsidRPr="008D4DAC">
        <w:rPr>
          <w:rFonts w:ascii="Times New Roman" w:eastAsia="宋体" w:hAnsi="Times New Roman" w:cs="Times New Roman"/>
          <w:sz w:val="21"/>
          <w:szCs w:val="21"/>
        </w:rPr>
        <w:t>图</w:t>
      </w:r>
      <w:r w:rsidRPr="008D4DAC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8D4DAC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8D4DAC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8D4DAC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8D4DAC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8D4DAC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8</w:t>
      </w:r>
      <w:r w:rsidRPr="008D4DAC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4"/>
      <w:r w:rsidRPr="008D4DAC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8D4DAC">
        <w:rPr>
          <w:rFonts w:ascii="Times New Roman" w:eastAsia="宋体" w:hAnsi="Times New Roman" w:cs="Times New Roman"/>
          <w:sz w:val="21"/>
          <w:szCs w:val="21"/>
        </w:rPr>
        <w:t>触发器实验电路图</w:t>
      </w:r>
    </w:p>
    <w:p w14:paraId="141DE676" w14:textId="77777777" w:rsidR="006D3856" w:rsidRPr="00165D40" w:rsidRDefault="006D3856" w:rsidP="006D3856">
      <w:pPr>
        <w:pStyle w:val="2"/>
        <w:numPr>
          <w:ilvl w:val="0"/>
          <w:numId w:val="6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实验数据分析和实验结果</w:t>
      </w:r>
    </w:p>
    <w:p w14:paraId="7B6D81D0" w14:textId="797C0AD3" w:rsidR="00756EB3" w:rsidRDefault="00756EB3" w:rsidP="00756EB3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(1)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I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中按</w:t>
      </w:r>
      <w:r w:rsidRPr="00993C0C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93C0C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993C0C">
        <w:rPr>
          <w:rFonts w:ascii="Times New Roman" w:eastAsia="宋体" w:hAnsi="Times New Roman" w:cs="Times New Roman" w:hint="eastAsia"/>
          <w:sz w:val="24"/>
          <w:szCs w:val="24"/>
        </w:rPr>
        <w:instrText>REF _Ref166683385 \h</w:instrText>
      </w:r>
      <w:r w:rsidRPr="00993C0C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\* MERGEFORMAT </w:instrText>
      </w:r>
      <w:r w:rsidRPr="00993C0C">
        <w:rPr>
          <w:rFonts w:ascii="Times New Roman" w:eastAsia="宋体" w:hAnsi="Times New Roman" w:cs="Times New Roman"/>
          <w:sz w:val="24"/>
          <w:szCs w:val="24"/>
        </w:rPr>
      </w:r>
      <w:r w:rsidRPr="00993C0C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993C0C">
        <w:rPr>
          <w:rFonts w:ascii="Times New Roman" w:eastAsia="宋体" w:hAnsi="Times New Roman" w:cs="Times New Roman"/>
          <w:sz w:val="24"/>
          <w:szCs w:val="24"/>
        </w:rPr>
        <w:t>图</w:t>
      </w:r>
      <w:r w:rsidRPr="00993C0C">
        <w:rPr>
          <w:rFonts w:ascii="Times New Roman" w:eastAsia="宋体" w:hAnsi="Times New Roman" w:cs="Times New Roman"/>
          <w:noProof/>
          <w:sz w:val="24"/>
          <w:szCs w:val="24"/>
        </w:rPr>
        <w:t>8</w:t>
      </w:r>
      <w:r w:rsidRPr="00993C0C"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连接实验电路图。</w:t>
      </w:r>
    </w:p>
    <w:p w14:paraId="331A08FE" w14:textId="490B60F6" w:rsidR="00756EB3" w:rsidRDefault="00756EB3" w:rsidP="00756EB3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2)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行为仿真。参考</w:t>
      </w:r>
      <w:r w:rsidRPr="00756EB3">
        <w:rPr>
          <w:rFonts w:ascii="Times New Roman" w:eastAsia="宋体" w:hAnsi="Times New Roman" w:cs="Times New Roman" w:hint="eastAsia"/>
          <w:sz w:val="24"/>
          <w:szCs w:val="24"/>
        </w:rPr>
        <w:t>数据选择器</w:t>
      </w:r>
      <w:r>
        <w:rPr>
          <w:rFonts w:ascii="Times New Roman" w:eastAsia="宋体" w:hAnsi="Times New Roman" w:cs="Times New Roman" w:hint="eastAsia"/>
          <w:sz w:val="24"/>
          <w:szCs w:val="24"/>
        </w:rPr>
        <w:t>实验中的行为仿真方法进行仿真。</w:t>
      </w:r>
    </w:p>
    <w:p w14:paraId="1126743C" w14:textId="34E5D70A" w:rsidR="006D3856" w:rsidRDefault="00756EB3" w:rsidP="006D3856">
      <w:pPr>
        <w:pStyle w:val="a3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70776E2D" wp14:editId="613C9DF5">
            <wp:extent cx="5274310" cy="139636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9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26FE1" w14:textId="3C99D83E" w:rsidR="00756EB3" w:rsidRPr="00FE2AF4" w:rsidRDefault="00756EB3" w:rsidP="00756EB3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FE2AF4">
        <w:rPr>
          <w:rFonts w:ascii="Times New Roman" w:eastAsia="宋体" w:hAnsi="Times New Roman" w:cs="Times New Roman"/>
          <w:sz w:val="21"/>
          <w:szCs w:val="21"/>
        </w:rPr>
        <w:t>图</w:t>
      </w:r>
      <w:r w:rsidRPr="00FE2AF4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FE2AF4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9</w: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FE2AF4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FE2AF4">
        <w:rPr>
          <w:rFonts w:ascii="Times New Roman" w:eastAsia="宋体" w:hAnsi="Times New Roman" w:cs="Times New Roman"/>
          <w:sz w:val="21"/>
          <w:szCs w:val="21"/>
        </w:rPr>
        <w:t>触发器实验行为仿真图</w:t>
      </w:r>
    </w:p>
    <w:p w14:paraId="3F9DA116" w14:textId="03CB30FE" w:rsidR="00756EB3" w:rsidRDefault="00756EB3" w:rsidP="00756EB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56EB3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756EB3">
        <w:rPr>
          <w:rFonts w:ascii="Times New Roman" w:eastAsia="宋体" w:hAnsi="Times New Roman" w:cs="Times New Roman"/>
          <w:sz w:val="24"/>
          <w:szCs w:val="24"/>
        </w:rPr>
        <w:t xml:space="preserve">3) </w:t>
      </w:r>
      <w:r w:rsidRPr="00756EB3">
        <w:rPr>
          <w:rFonts w:ascii="Times New Roman" w:eastAsia="宋体" w:hAnsi="Times New Roman" w:cs="Times New Roman" w:hint="eastAsia"/>
          <w:sz w:val="24"/>
          <w:szCs w:val="24"/>
        </w:rPr>
        <w:t>综合，绑定管脚，布局布线，生成</w:t>
      </w:r>
      <w:r w:rsidRPr="00756EB3">
        <w:rPr>
          <w:rFonts w:ascii="Times New Roman" w:eastAsia="宋体" w:hAnsi="Times New Roman" w:cs="Times New Roman"/>
          <w:sz w:val="24"/>
          <w:szCs w:val="24"/>
        </w:rPr>
        <w:t>bit</w:t>
      </w:r>
      <w:r w:rsidRPr="00756EB3">
        <w:rPr>
          <w:rFonts w:ascii="Times New Roman" w:eastAsia="宋体" w:hAnsi="Times New Roman" w:cs="Times New Roman"/>
          <w:sz w:val="24"/>
          <w:szCs w:val="24"/>
        </w:rPr>
        <w:t>文件，</w:t>
      </w:r>
      <w:r>
        <w:rPr>
          <w:rFonts w:ascii="Times New Roman" w:eastAsia="宋体" w:hAnsi="Times New Roman" w:cs="Times New Roman" w:hint="eastAsia"/>
          <w:sz w:val="24"/>
          <w:szCs w:val="24"/>
        </w:rPr>
        <w:t>并</w:t>
      </w:r>
      <w:r w:rsidRPr="00756EB3">
        <w:rPr>
          <w:rFonts w:ascii="Times New Roman" w:eastAsia="宋体" w:hAnsi="Times New Roman" w:cs="Times New Roman"/>
          <w:sz w:val="24"/>
          <w:szCs w:val="24"/>
        </w:rPr>
        <w:t>下载到实验箱。</w:t>
      </w:r>
      <w:r>
        <w:rPr>
          <w:rFonts w:ascii="Times New Roman" w:eastAsia="宋体" w:hAnsi="Times New Roman" w:cs="Times New Roman" w:hint="eastAsia"/>
          <w:sz w:val="24"/>
          <w:szCs w:val="24"/>
        </w:rPr>
        <w:t>此处需要特别注意</w:t>
      </w:r>
      <w:r w:rsidRPr="00756EB3">
        <w:rPr>
          <w:rFonts w:ascii="Times New Roman" w:eastAsia="宋体" w:hAnsi="Times New Roman" w:cs="Times New Roman" w:hint="eastAsia"/>
          <w:sz w:val="24"/>
          <w:szCs w:val="24"/>
        </w:rPr>
        <w:t>绑定管脚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C3S50AN TQG144</w:t>
      </w:r>
      <w:r>
        <w:rPr>
          <w:rFonts w:ascii="Times New Roman" w:eastAsia="宋体" w:hAnsi="Times New Roman" w:cs="Times New Roman" w:hint="eastAsia"/>
          <w:sz w:val="24"/>
          <w:szCs w:val="24"/>
        </w:rPr>
        <w:t>芯片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4-126</w:t>
      </w:r>
      <w:r>
        <w:rPr>
          <w:rFonts w:ascii="Times New Roman" w:eastAsia="宋体" w:hAnsi="Times New Roman" w:cs="Times New Roman" w:hint="eastAsia"/>
          <w:sz w:val="24"/>
          <w:szCs w:val="24"/>
        </w:rPr>
        <w:t>脚分别为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CLK4, GCLK5, GCLK6</w:t>
      </w:r>
      <w:r>
        <w:rPr>
          <w:rFonts w:ascii="Times New Roman" w:eastAsia="宋体" w:hAnsi="Times New Roman" w:cs="Times New Roman" w:hint="eastAsia"/>
          <w:sz w:val="24"/>
          <w:szCs w:val="24"/>
        </w:rPr>
        <w:t>，本次实验中的时钟信号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LK</w:t>
      </w:r>
      <w:r>
        <w:rPr>
          <w:rFonts w:ascii="Times New Roman" w:eastAsia="宋体" w:hAnsi="Times New Roman" w:cs="Times New Roman" w:hint="eastAsia"/>
          <w:sz w:val="24"/>
          <w:szCs w:val="24"/>
        </w:rPr>
        <w:t>只能绑定在其中一个脚上。</w:t>
      </w:r>
    </w:p>
    <w:p w14:paraId="546248F4" w14:textId="0EDE6206" w:rsidR="00756EB3" w:rsidRDefault="00FE2AF4" w:rsidP="00756EB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4634A70" wp14:editId="00327BFD">
            <wp:extent cx="5274310" cy="120713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BE64D" w14:textId="3A1397B9" w:rsidR="00FE2AF4" w:rsidRDefault="00FE2AF4" w:rsidP="00FE2AF4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FE2AF4">
        <w:rPr>
          <w:rFonts w:ascii="Times New Roman" w:eastAsia="宋体" w:hAnsi="Times New Roman" w:cs="Times New Roman"/>
          <w:sz w:val="21"/>
          <w:szCs w:val="21"/>
        </w:rPr>
        <w:t>图</w:t>
      </w:r>
      <w:r w:rsidRPr="00FE2AF4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FE2AF4">
        <w:rPr>
          <w:rFonts w:ascii="Times New Roman" w:eastAsia="宋体" w:hAnsi="Times New Roman" w:cs="Times New Roman"/>
          <w:sz w:val="21"/>
          <w:szCs w:val="21"/>
        </w:rPr>
        <w:instrText xml:space="preserve"> SEQ 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instrText>图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instrText xml:space="preserve"> \* ARABIC </w:instrTex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705358">
        <w:rPr>
          <w:rFonts w:ascii="Times New Roman" w:eastAsia="宋体" w:hAnsi="Times New Roman" w:cs="Times New Roman"/>
          <w:noProof/>
          <w:sz w:val="21"/>
          <w:szCs w:val="21"/>
        </w:rPr>
        <w:t>10</w:t>
      </w:r>
      <w:r w:rsidRPr="00FE2AF4">
        <w:rPr>
          <w:rFonts w:ascii="Times New Roman" w:eastAsia="宋体" w:hAnsi="Times New Roman" w:cs="Times New Roman"/>
          <w:sz w:val="21"/>
          <w:szCs w:val="21"/>
        </w:rPr>
        <w:fldChar w:fldCharType="end"/>
      </w:r>
      <w:r w:rsidRPr="00FE2AF4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FE2AF4">
        <w:rPr>
          <w:rFonts w:ascii="Times New Roman" w:eastAsia="宋体" w:hAnsi="Times New Roman" w:cs="Times New Roman"/>
          <w:sz w:val="21"/>
          <w:szCs w:val="21"/>
        </w:rPr>
        <w:t>触发器实验管脚绑定图</w:t>
      </w:r>
    </w:p>
    <w:p w14:paraId="3A86F640" w14:textId="4722F331" w:rsidR="00FE2AF4" w:rsidRDefault="00FE2AF4" w:rsidP="00FE2AF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(4) </w:t>
      </w:r>
      <w:r w:rsidRPr="00FE2AF4">
        <w:rPr>
          <w:rFonts w:ascii="Times New Roman" w:eastAsia="宋体" w:hAnsi="Times New Roman" w:cs="Times New Roman"/>
          <w:sz w:val="24"/>
          <w:szCs w:val="24"/>
        </w:rPr>
        <w:t>根据绑定的管脚连接好电路</w:t>
      </w:r>
      <w:r>
        <w:rPr>
          <w:rFonts w:ascii="Times New Roman" w:eastAsia="宋体" w:hAnsi="Times New Roman" w:cs="Times New Roman" w:hint="eastAsia"/>
          <w:sz w:val="24"/>
          <w:szCs w:val="24"/>
        </w:rPr>
        <w:t>。此处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LK</w:t>
      </w:r>
      <w:r>
        <w:rPr>
          <w:rFonts w:ascii="Times New Roman" w:eastAsia="宋体" w:hAnsi="Times New Roman" w:cs="Times New Roman" w:hint="eastAsia"/>
          <w:sz w:val="24"/>
          <w:szCs w:val="24"/>
        </w:rPr>
        <w:t>绑定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4</w:t>
      </w:r>
      <w:r>
        <w:rPr>
          <w:rFonts w:ascii="Times New Roman" w:eastAsia="宋体" w:hAnsi="Times New Roman" w:cs="Times New Roman" w:hint="eastAsia"/>
          <w:sz w:val="24"/>
          <w:szCs w:val="24"/>
        </w:rPr>
        <w:t>脚，所以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4</w:t>
      </w:r>
      <w:r>
        <w:rPr>
          <w:rFonts w:ascii="Times New Roman" w:eastAsia="宋体" w:hAnsi="Times New Roman" w:cs="Times New Roman" w:hint="eastAsia"/>
          <w:sz w:val="24"/>
          <w:szCs w:val="24"/>
        </w:rPr>
        <w:t>脚需要连接实验箱上的</w:t>
      </w:r>
      <w:r>
        <w:rPr>
          <w:rFonts w:ascii="Times New Roman" w:eastAsia="宋体" w:hAnsi="Times New Roman" w:cs="Times New Roman" w:hint="eastAsia"/>
          <w:sz w:val="24"/>
          <w:szCs w:val="24"/>
        </w:rPr>
        <w:t>2k</w:t>
      </w:r>
      <w:r>
        <w:rPr>
          <w:rFonts w:ascii="Times New Roman" w:eastAsia="宋体" w:hAnsi="Times New Roman" w:cs="Times New Roman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sz w:val="24"/>
          <w:szCs w:val="24"/>
        </w:rPr>
        <w:t>时钟，</w:t>
      </w:r>
      <w:r>
        <w:rPr>
          <w:rFonts w:ascii="Times New Roman" w:eastAsia="宋体" w:hAnsi="Times New Roman" w:cs="Times New Roman" w:hint="eastAsia"/>
          <w:sz w:val="24"/>
          <w:szCs w:val="24"/>
        </w:rPr>
        <w:t>Q</w:t>
      </w:r>
      <w:r w:rsidRPr="00FE2AF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 Q</w:t>
      </w:r>
      <w:r w:rsidRPr="00FE2AF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分别连接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ED</w:t>
      </w:r>
      <w:r>
        <w:rPr>
          <w:rFonts w:ascii="Times New Roman" w:eastAsia="宋体" w:hAnsi="Times New Roman" w:cs="Times New Roman" w:hint="eastAsia"/>
          <w:sz w:val="24"/>
          <w:szCs w:val="24"/>
        </w:rPr>
        <w:t>即可。随后</w:t>
      </w:r>
      <w:r w:rsidRPr="00FE2AF4">
        <w:rPr>
          <w:rFonts w:ascii="Times New Roman" w:eastAsia="宋体" w:hAnsi="Times New Roman" w:cs="Times New Roman" w:hint="eastAsia"/>
          <w:sz w:val="24"/>
          <w:szCs w:val="24"/>
        </w:rPr>
        <w:t>用示波器</w:t>
      </w:r>
      <w:r>
        <w:rPr>
          <w:rFonts w:ascii="Times New Roman" w:eastAsia="宋体" w:hAnsi="Times New Roman" w:cs="Times New Roman" w:hint="eastAsia"/>
          <w:sz w:val="24"/>
          <w:szCs w:val="24"/>
        </w:rPr>
        <w:t>连接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LK, </w:t>
      </w:r>
      <w:r>
        <w:rPr>
          <w:rFonts w:ascii="Times New Roman" w:eastAsia="宋体" w:hAnsi="Times New Roman" w:cs="Times New Roman" w:hint="eastAsia"/>
          <w:sz w:val="24"/>
          <w:szCs w:val="24"/>
        </w:rPr>
        <w:t>Q</w:t>
      </w:r>
      <w:r w:rsidRPr="00FE2AF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 Q</w:t>
      </w:r>
      <w:r w:rsidRPr="00FE2AF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FE2AF4">
        <w:rPr>
          <w:rFonts w:ascii="Times New Roman" w:eastAsia="宋体" w:hAnsi="Times New Roman" w:cs="Times New Roman" w:hint="eastAsia"/>
          <w:sz w:val="24"/>
          <w:szCs w:val="24"/>
        </w:rPr>
        <w:t>，观察</w:t>
      </w:r>
      <w:r>
        <w:rPr>
          <w:rFonts w:ascii="Times New Roman" w:eastAsia="宋体" w:hAnsi="Times New Roman" w:cs="Times New Roman" w:hint="eastAsia"/>
          <w:sz w:val="24"/>
          <w:szCs w:val="24"/>
        </w:rPr>
        <w:t>三个输出波形。示波器调节要求如下：</w:t>
      </w:r>
    </w:p>
    <w:p w14:paraId="1390F17D" w14:textId="5380AC93" w:rsidR="00FE2AF4" w:rsidRPr="00FE2AF4" w:rsidRDefault="00FE2AF4" w:rsidP="00FE2AF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/>
          <w:sz w:val="24"/>
          <w:szCs w:val="24"/>
        </w:rPr>
        <w:t>所有通道的耦合方式都必须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FE2AF4">
        <w:rPr>
          <w:rFonts w:ascii="Times New Roman" w:eastAsia="宋体" w:hAnsi="Times New Roman" w:cs="Times New Roman"/>
          <w:sz w:val="24"/>
          <w:szCs w:val="24"/>
        </w:rPr>
        <w:t>直流耦合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”；</w:t>
      </w:r>
    </w:p>
    <w:p w14:paraId="3A8D0195" w14:textId="0A02247B" w:rsidR="00FE2AF4" w:rsidRPr="00FE2AF4" w:rsidRDefault="00FE2AF4" w:rsidP="00FE2AF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/>
          <w:sz w:val="24"/>
          <w:szCs w:val="24"/>
        </w:rPr>
        <w:t>每个通道的垂直灵敏度都调整为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FE2AF4">
        <w:rPr>
          <w:rFonts w:ascii="Times New Roman" w:eastAsia="宋体" w:hAnsi="Times New Roman" w:cs="Times New Roman"/>
          <w:sz w:val="24"/>
          <w:szCs w:val="24"/>
        </w:rPr>
        <w:t>5V/div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”；</w:t>
      </w:r>
    </w:p>
    <w:p w14:paraId="4E827B4F" w14:textId="5F99C11C" w:rsidR="00FE2AF4" w:rsidRPr="00FE2AF4" w:rsidRDefault="00FE2AF4" w:rsidP="00FE2AF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/>
          <w:sz w:val="24"/>
          <w:szCs w:val="24"/>
        </w:rPr>
        <w:t>信号上下彼此分开不要交叠，输入在上，输出在下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4684AF5" w14:textId="0C94EEBC" w:rsidR="00FE2AF4" w:rsidRDefault="00FE2AF4" w:rsidP="00FE2AF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/>
          <w:sz w:val="24"/>
          <w:szCs w:val="24"/>
        </w:rPr>
        <w:t>基线都对齐到屏幕的刻度线上，彼此之间空出两格的距离</w:t>
      </w:r>
      <w:r w:rsidR="009027DA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45428DEF" w14:textId="72AFAE54" w:rsidR="009027DA" w:rsidRPr="00FE2AF4" w:rsidRDefault="009027DA" w:rsidP="00FE2AF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027DA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Pr="009027DA">
        <w:rPr>
          <w:rFonts w:ascii="Times New Roman" w:eastAsia="宋体" w:hAnsi="Times New Roman" w:cs="Times New Roman"/>
          <w:sz w:val="24"/>
          <w:szCs w:val="24"/>
        </w:rPr>
        <w:t>Q</w:t>
      </w:r>
      <w:r w:rsidRPr="009027D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027DA">
        <w:rPr>
          <w:rFonts w:ascii="Times New Roman" w:eastAsia="宋体" w:hAnsi="Times New Roman" w:cs="Times New Roman"/>
          <w:sz w:val="24"/>
          <w:szCs w:val="24"/>
        </w:rPr>
        <w:t>作为触发源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D65FC09" w14:textId="48976A61" w:rsidR="00FE2AF4" w:rsidRDefault="00FE2AF4" w:rsidP="009027D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E2AF4">
        <w:rPr>
          <w:rFonts w:ascii="Times New Roman" w:eastAsia="宋体" w:hAnsi="Times New Roman" w:cs="Times New Roman" w:hint="eastAsia"/>
          <w:sz w:val="24"/>
          <w:szCs w:val="24"/>
        </w:rPr>
        <w:t>如此设定的好处：每个信号都只占一个格子的高度，不会重叠，也不会超出屏幕。排列整齐，观察方便。</w:t>
      </w:r>
    </w:p>
    <w:p w14:paraId="47A14A7D" w14:textId="77777777" w:rsidR="00705358" w:rsidRDefault="00705358" w:rsidP="0070535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CC785DD" wp14:editId="7D6739C3">
            <wp:extent cx="4927600" cy="203055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53" t="16710" r="18916" b="22715"/>
                    <a:stretch/>
                  </pic:blipFill>
                  <pic:spPr bwMode="auto">
                    <a:xfrm>
                      <a:off x="0" y="0"/>
                      <a:ext cx="4943166" cy="203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9B949F" w14:textId="1C11045D" w:rsidR="00705358" w:rsidRPr="00705358" w:rsidRDefault="00705358" w:rsidP="00705358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225B1A">
        <w:rPr>
          <w:rFonts w:ascii="Times New Roman" w:eastAsia="宋体" w:hAnsi="Times New Roman" w:cs="Times New Roman"/>
          <w:sz w:val="21"/>
          <w:szCs w:val="21"/>
        </w:rPr>
        <w:t>图</w:t>
      </w:r>
      <w:r w:rsidRPr="00225B1A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/>
          <w:sz w:val="21"/>
          <w:szCs w:val="21"/>
        </w:rPr>
        <w:t>11</w:t>
      </w:r>
      <w:r w:rsidRPr="00225B1A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225B1A">
        <w:rPr>
          <w:rFonts w:ascii="Times New Roman" w:eastAsia="宋体" w:hAnsi="Times New Roman" w:cs="Times New Roman"/>
          <w:sz w:val="21"/>
          <w:szCs w:val="21"/>
        </w:rPr>
        <w:t>示波器波形图</w:t>
      </w:r>
    </w:p>
    <w:p w14:paraId="15F94598" w14:textId="3BC71EB7" w:rsidR="00705358" w:rsidRDefault="00705358" w:rsidP="00705358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0C43E08" wp14:editId="51952687">
            <wp:extent cx="5276850" cy="2965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95267" w14:textId="4CB8334E" w:rsidR="00705358" w:rsidRPr="00705358" w:rsidRDefault="00705358" w:rsidP="00705358">
      <w:pPr>
        <w:pStyle w:val="ab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705358">
        <w:rPr>
          <w:rFonts w:ascii="Times New Roman" w:eastAsia="宋体" w:hAnsi="Times New Roman" w:cs="Times New Roman"/>
          <w:sz w:val="21"/>
          <w:szCs w:val="21"/>
        </w:rPr>
        <w:t>图</w:t>
      </w:r>
      <w:r w:rsidRPr="00705358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/>
          <w:sz w:val="21"/>
          <w:szCs w:val="21"/>
        </w:rPr>
        <w:t>12</w:t>
      </w:r>
      <w:r w:rsidRPr="0070535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705358">
        <w:rPr>
          <w:rFonts w:ascii="Times New Roman" w:eastAsia="宋体" w:hAnsi="Times New Roman" w:cs="Times New Roman"/>
          <w:sz w:val="21"/>
          <w:szCs w:val="21"/>
        </w:rPr>
        <w:t>触发器实验箱检验</w:t>
      </w:r>
    </w:p>
    <w:p w14:paraId="0B45D3ED" w14:textId="77777777" w:rsidR="006D3856" w:rsidRPr="00165D40" w:rsidRDefault="006D3856" w:rsidP="006D3856">
      <w:pPr>
        <w:pStyle w:val="2"/>
        <w:numPr>
          <w:ilvl w:val="0"/>
          <w:numId w:val="6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实验小结</w:t>
      </w:r>
    </w:p>
    <w:p w14:paraId="10DFF26F" w14:textId="21CBCEA3" w:rsidR="006D3856" w:rsidRDefault="00402A62" w:rsidP="00402A62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02A62">
        <w:rPr>
          <w:rFonts w:ascii="Times New Roman" w:eastAsia="宋体" w:hAnsi="Times New Roman" w:cs="Times New Roman" w:hint="eastAsia"/>
          <w:sz w:val="24"/>
          <w:szCs w:val="24"/>
        </w:rPr>
        <w:t>需要特别注意绑定管脚。</w:t>
      </w:r>
      <w:r w:rsidRPr="00402A62">
        <w:rPr>
          <w:rFonts w:ascii="Times New Roman" w:eastAsia="宋体" w:hAnsi="Times New Roman" w:cs="Times New Roman"/>
          <w:sz w:val="24"/>
          <w:szCs w:val="24"/>
        </w:rPr>
        <w:t>XC3S50AN TQG144</w:t>
      </w:r>
      <w:r w:rsidRPr="00402A62">
        <w:rPr>
          <w:rFonts w:ascii="Times New Roman" w:eastAsia="宋体" w:hAnsi="Times New Roman" w:cs="Times New Roman"/>
          <w:sz w:val="24"/>
          <w:szCs w:val="24"/>
        </w:rPr>
        <w:t>芯片</w:t>
      </w:r>
      <w:r w:rsidRPr="00402A62">
        <w:rPr>
          <w:rFonts w:ascii="Times New Roman" w:eastAsia="宋体" w:hAnsi="Times New Roman" w:cs="Times New Roman"/>
          <w:sz w:val="24"/>
          <w:szCs w:val="24"/>
        </w:rPr>
        <w:t>124-126</w:t>
      </w:r>
      <w:r w:rsidRPr="00402A62">
        <w:rPr>
          <w:rFonts w:ascii="Times New Roman" w:eastAsia="宋体" w:hAnsi="Times New Roman" w:cs="Times New Roman"/>
          <w:sz w:val="24"/>
          <w:szCs w:val="24"/>
        </w:rPr>
        <w:t>脚分别为</w:t>
      </w:r>
      <w:r w:rsidRPr="00402A62">
        <w:rPr>
          <w:rFonts w:ascii="Times New Roman" w:eastAsia="宋体" w:hAnsi="Times New Roman" w:cs="Times New Roman"/>
          <w:sz w:val="24"/>
          <w:szCs w:val="24"/>
        </w:rPr>
        <w:t>GCLK4, GCLK5, GCLK6</w:t>
      </w:r>
      <w:r w:rsidRPr="00402A62">
        <w:rPr>
          <w:rFonts w:ascii="Times New Roman" w:eastAsia="宋体" w:hAnsi="Times New Roman" w:cs="Times New Roman"/>
          <w:sz w:val="24"/>
          <w:szCs w:val="24"/>
        </w:rPr>
        <w:t>，本次实验中的时钟信号</w:t>
      </w:r>
      <w:r w:rsidRPr="00402A62">
        <w:rPr>
          <w:rFonts w:ascii="Times New Roman" w:eastAsia="宋体" w:hAnsi="Times New Roman" w:cs="Times New Roman"/>
          <w:sz w:val="24"/>
          <w:szCs w:val="24"/>
        </w:rPr>
        <w:t>CLK</w:t>
      </w:r>
      <w:r w:rsidRPr="00402A62">
        <w:rPr>
          <w:rFonts w:ascii="Times New Roman" w:eastAsia="宋体" w:hAnsi="Times New Roman" w:cs="Times New Roman"/>
          <w:sz w:val="24"/>
          <w:szCs w:val="24"/>
        </w:rPr>
        <w:t>只能绑定在其中一个脚上。</w:t>
      </w:r>
    </w:p>
    <w:p w14:paraId="7FDCB29F" w14:textId="5656AF68" w:rsidR="00402A62" w:rsidRPr="00402A62" w:rsidRDefault="00402A62" w:rsidP="00402A62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02A62">
        <w:rPr>
          <w:rFonts w:ascii="Times New Roman" w:eastAsia="宋体" w:hAnsi="Times New Roman" w:cs="Times New Roman" w:hint="eastAsia"/>
          <w:sz w:val="24"/>
          <w:szCs w:val="24"/>
        </w:rPr>
        <w:t>多路信号同时显示时，触发源应的选择方法：</w:t>
      </w:r>
    </w:p>
    <w:p w14:paraId="12930784" w14:textId="0A90B1BB" w:rsidR="00402A62" w:rsidRPr="00402A62" w:rsidRDefault="00402A62" w:rsidP="00402A62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①</w:t>
      </w:r>
      <w:r w:rsidRPr="00402A62">
        <w:rPr>
          <w:rFonts w:ascii="Times New Roman" w:eastAsia="宋体" w:hAnsi="Times New Roman" w:cs="Times New Roman" w:hint="eastAsia"/>
          <w:sz w:val="24"/>
          <w:szCs w:val="24"/>
        </w:rPr>
        <w:t>周期是整数倍关系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2D940575" w14:textId="6FE04EC9" w:rsidR="00402A62" w:rsidRPr="00402A62" w:rsidRDefault="00402A62" w:rsidP="00402A62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402A62">
        <w:rPr>
          <w:rFonts w:ascii="Times New Roman" w:eastAsia="宋体" w:hAnsi="Times New Roman" w:cs="Times New Roman" w:hint="eastAsia"/>
          <w:sz w:val="24"/>
          <w:szCs w:val="24"/>
        </w:rPr>
        <w:t>选择周期长的作为触发源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A5EB8CE" w14:textId="1600B2DA" w:rsidR="00402A62" w:rsidRPr="00402A62" w:rsidRDefault="00402A62" w:rsidP="00402A62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③</w:t>
      </w:r>
      <w:r w:rsidRPr="00402A62">
        <w:rPr>
          <w:rFonts w:ascii="Times New Roman" w:eastAsia="宋体" w:hAnsi="Times New Roman" w:cs="Times New Roman" w:hint="eastAsia"/>
          <w:sz w:val="24"/>
          <w:szCs w:val="24"/>
        </w:rPr>
        <w:t>如果周期相同，则选择幅值较大的作为触发源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A643CCD" w14:textId="77777777" w:rsidR="006D3856" w:rsidRPr="00165D40" w:rsidRDefault="006D3856" w:rsidP="006D3856">
      <w:pPr>
        <w:pStyle w:val="2"/>
        <w:numPr>
          <w:ilvl w:val="0"/>
          <w:numId w:val="6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课后思考题</w:t>
      </w:r>
    </w:p>
    <w:p w14:paraId="7AB23E09" w14:textId="06D59D3E" w:rsidR="00165D40" w:rsidRPr="00396B03" w:rsidRDefault="00165D40" w:rsidP="00165D40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96B0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1. </w:t>
      </w:r>
      <w:r w:rsidRPr="00396B03">
        <w:rPr>
          <w:rFonts w:ascii="Times New Roman" w:eastAsia="宋体" w:hAnsi="Times New Roman" w:cs="Times New Roman"/>
          <w:b/>
          <w:bCs/>
          <w:sz w:val="24"/>
          <w:szCs w:val="24"/>
        </w:rPr>
        <w:t>触发器的哪些输入端一定要使用消抖动开关控制？</w:t>
      </w:r>
    </w:p>
    <w:p w14:paraId="3DCB9328" w14:textId="2A57160C" w:rsidR="00165D40" w:rsidRPr="00165D40" w:rsidRDefault="00165D40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/>
          <w:sz w:val="24"/>
          <w:szCs w:val="24"/>
        </w:rPr>
        <w:t>时钟输入：如果时钟信号存在抖动，可能会导致触发器误触发或产生不稳定的输出。</w:t>
      </w:r>
    </w:p>
    <w:p w14:paraId="393E9E3F" w14:textId="69F592BD" w:rsidR="00165D40" w:rsidRPr="00396B03" w:rsidRDefault="00165D40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/>
          <w:sz w:val="24"/>
          <w:szCs w:val="24"/>
        </w:rPr>
        <w:t>复位和预置输入：如果复位或预置信号存在抖动，可能会导致触发器在不应复位或预置的时候进行状态改变。</w:t>
      </w:r>
    </w:p>
    <w:p w14:paraId="4F1F0BFA" w14:textId="0D0B4856" w:rsidR="00165D40" w:rsidRDefault="00165D40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/>
          <w:sz w:val="24"/>
          <w:szCs w:val="24"/>
        </w:rPr>
        <w:t>使能输入：在某些设计中，使能输入决定触发器是否响应时钟信号。使能信号的抖动可能会导致触发器在非期望时间点触发</w:t>
      </w:r>
      <w:r w:rsidR="00396B0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6344A5B" w14:textId="77777777" w:rsidR="00396B03" w:rsidRPr="00165D40" w:rsidRDefault="00396B03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51B4BFC" w14:textId="02F18706" w:rsidR="00165D40" w:rsidRPr="00396B03" w:rsidRDefault="00165D40" w:rsidP="00165D40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96B0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2. </w:t>
      </w:r>
      <w:r w:rsidRPr="00396B03">
        <w:rPr>
          <w:rFonts w:ascii="Times New Roman" w:eastAsia="宋体" w:hAnsi="Times New Roman" w:cs="Times New Roman"/>
          <w:b/>
          <w:bCs/>
          <w:sz w:val="24"/>
          <w:szCs w:val="24"/>
        </w:rPr>
        <w:t>如何用触发器将异步信号变成同步信号？</w:t>
      </w:r>
    </w:p>
    <w:p w14:paraId="0BBC5241" w14:textId="64F9BB7D" w:rsidR="00165D40" w:rsidRPr="00165D40" w:rsidRDefault="00165D40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 w:hint="eastAsia"/>
          <w:sz w:val="24"/>
          <w:szCs w:val="24"/>
        </w:rPr>
        <w:t>采用两级触发器的同步方式</w:t>
      </w:r>
      <w:r w:rsidR="00396B0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65D40">
        <w:rPr>
          <w:rFonts w:ascii="Times New Roman" w:eastAsia="宋体" w:hAnsi="Times New Roman" w:cs="Times New Roman"/>
          <w:sz w:val="24"/>
          <w:szCs w:val="24"/>
        </w:rPr>
        <w:t>使用</w:t>
      </w:r>
      <w:r w:rsidRPr="00165D40">
        <w:rPr>
          <w:rFonts w:ascii="Times New Roman" w:eastAsia="宋体" w:hAnsi="Times New Roman" w:cs="Times New Roman"/>
          <w:sz w:val="24"/>
          <w:szCs w:val="24"/>
        </w:rPr>
        <w:t>D</w:t>
      </w:r>
      <w:r w:rsidRPr="00165D40">
        <w:rPr>
          <w:rFonts w:ascii="Times New Roman" w:eastAsia="宋体" w:hAnsi="Times New Roman" w:cs="Times New Roman"/>
          <w:sz w:val="24"/>
          <w:szCs w:val="24"/>
        </w:rPr>
        <w:t>触发器实现异步到同步的转换：</w:t>
      </w:r>
    </w:p>
    <w:p w14:paraId="52AC2F8D" w14:textId="1B08FC1F" w:rsidR="00165D40" w:rsidRPr="00396B03" w:rsidRDefault="00165D40" w:rsidP="00396B03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96B03">
        <w:rPr>
          <w:rFonts w:ascii="Times New Roman" w:eastAsia="宋体" w:hAnsi="Times New Roman" w:cs="Times New Roman"/>
          <w:sz w:val="24"/>
          <w:szCs w:val="24"/>
        </w:rPr>
        <w:t>第一级触发器：捕获异步信号，并将其输出作为同步信号的中间状态。</w:t>
      </w:r>
    </w:p>
    <w:p w14:paraId="197C39C6" w14:textId="1150D4A0" w:rsidR="00165D40" w:rsidRPr="00396B03" w:rsidRDefault="00165D40" w:rsidP="00396B03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96B03">
        <w:rPr>
          <w:rFonts w:ascii="Times New Roman" w:eastAsia="宋体" w:hAnsi="Times New Roman" w:cs="Times New Roman"/>
          <w:sz w:val="24"/>
          <w:szCs w:val="24"/>
        </w:rPr>
        <w:t>第二级触发器：捕获第一级触发器的输出，生成最终的同步信号。</w:t>
      </w:r>
    </w:p>
    <w:p w14:paraId="4F304166" w14:textId="747D9883" w:rsidR="00165D40" w:rsidRPr="00165D40" w:rsidRDefault="00165D40" w:rsidP="00396B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65D40">
        <w:rPr>
          <w:rFonts w:ascii="Times New Roman" w:eastAsia="宋体" w:hAnsi="Times New Roman" w:cs="Times New Roman" w:hint="eastAsia"/>
          <w:sz w:val="24"/>
          <w:szCs w:val="24"/>
        </w:rPr>
        <w:t>第一级触发器在每个时钟上升沿捕获异步信号的值，并将其传递到中间信号寄存器。第二级触发器在下一个时钟上升沿捕获中间信号的值，并将其传递到同步信号寄存器。</w:t>
      </w:r>
    </w:p>
    <w:p w14:paraId="5197725A" w14:textId="77777777" w:rsidR="006D3856" w:rsidRPr="00165D40" w:rsidRDefault="006D3856" w:rsidP="006D3856">
      <w:pPr>
        <w:pStyle w:val="2"/>
        <w:numPr>
          <w:ilvl w:val="0"/>
          <w:numId w:val="6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165D40">
        <w:rPr>
          <w:rFonts w:ascii="Times New Roman" w:eastAsia="宋体" w:hAnsi="Times New Roman" w:cs="Times New Roman"/>
          <w:sz w:val="28"/>
          <w:szCs w:val="28"/>
        </w:rPr>
        <w:t>附录</w:t>
      </w:r>
    </w:p>
    <w:p w14:paraId="062C005A" w14:textId="04A83177" w:rsidR="005112F2" w:rsidRDefault="00DF03A9" w:rsidP="000C732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37E539C" wp14:editId="26F791FA">
            <wp:extent cx="5274310" cy="285877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881CC" w14:textId="2EEF6E12" w:rsidR="00DF03A9" w:rsidRPr="00DF03A9" w:rsidRDefault="00DF03A9" w:rsidP="000C732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25E854D" wp14:editId="43300BE1">
            <wp:extent cx="5274310" cy="267589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F03A9" w:rsidRPr="00DF03A9" w:rsidSect="00896B94">
      <w:type w:val="continuous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4E20DE" w14:textId="77777777" w:rsidR="00AD408D" w:rsidRDefault="00AD408D" w:rsidP="00CB046D">
      <w:r>
        <w:separator/>
      </w:r>
    </w:p>
  </w:endnote>
  <w:endnote w:type="continuationSeparator" w:id="0">
    <w:p w14:paraId="107BEE6E" w14:textId="77777777" w:rsidR="00AD408D" w:rsidRDefault="00AD408D" w:rsidP="00CB0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3F5F1B" w14:textId="77777777" w:rsidR="00AD408D" w:rsidRDefault="00AD408D" w:rsidP="00CB046D">
      <w:r>
        <w:separator/>
      </w:r>
    </w:p>
  </w:footnote>
  <w:footnote w:type="continuationSeparator" w:id="0">
    <w:p w14:paraId="3368B0D0" w14:textId="77777777" w:rsidR="00AD408D" w:rsidRDefault="00AD408D" w:rsidP="00CB04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A3BF0" w14:textId="77777777" w:rsidR="00B500A8" w:rsidRPr="00B500A8" w:rsidRDefault="003B300B" w:rsidP="003B300B">
    <w:pPr>
      <w:pStyle w:val="a4"/>
      <w:pBdr>
        <w:bottom w:val="single" w:sz="6" w:space="0" w:color="auto"/>
      </w:pBdr>
      <w:rPr>
        <w:sz w:val="21"/>
        <w:szCs w:val="21"/>
      </w:rPr>
    </w:pPr>
    <w:r>
      <w:rPr>
        <w:rFonts w:hint="eastAsia"/>
        <w:sz w:val="21"/>
        <w:szCs w:val="21"/>
      </w:rPr>
      <w:t>电工电子</w:t>
    </w:r>
    <w:r>
      <w:rPr>
        <w:sz w:val="21"/>
        <w:szCs w:val="21"/>
      </w:rPr>
      <w:t>教学实验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FB7072"/>
    <w:multiLevelType w:val="hybridMultilevel"/>
    <w:tmpl w:val="B278263A"/>
    <w:lvl w:ilvl="0" w:tplc="6074971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0F805854"/>
    <w:multiLevelType w:val="hybridMultilevel"/>
    <w:tmpl w:val="2248894E"/>
    <w:lvl w:ilvl="0" w:tplc="FFFFFFFF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560" w:hanging="420"/>
      </w:pPr>
    </w:lvl>
    <w:lvl w:ilvl="2" w:tplc="FFFFFFFF" w:tentative="1">
      <w:start w:val="1"/>
      <w:numFmt w:val="lowerRoman"/>
      <w:lvlText w:val="%3."/>
      <w:lvlJc w:val="right"/>
      <w:pPr>
        <w:ind w:left="1980" w:hanging="420"/>
      </w:pPr>
    </w:lvl>
    <w:lvl w:ilvl="3" w:tplc="FFFFFFFF" w:tentative="1">
      <w:start w:val="1"/>
      <w:numFmt w:val="decimal"/>
      <w:lvlText w:val="%4."/>
      <w:lvlJc w:val="left"/>
      <w:pPr>
        <w:ind w:left="2400" w:hanging="420"/>
      </w:pPr>
    </w:lvl>
    <w:lvl w:ilvl="4" w:tplc="FFFFFFFF" w:tentative="1">
      <w:start w:val="1"/>
      <w:numFmt w:val="lowerLetter"/>
      <w:lvlText w:val="%5)"/>
      <w:lvlJc w:val="left"/>
      <w:pPr>
        <w:ind w:left="2820" w:hanging="420"/>
      </w:pPr>
    </w:lvl>
    <w:lvl w:ilvl="5" w:tplc="FFFFFFFF" w:tentative="1">
      <w:start w:val="1"/>
      <w:numFmt w:val="lowerRoman"/>
      <w:lvlText w:val="%6."/>
      <w:lvlJc w:val="right"/>
      <w:pPr>
        <w:ind w:left="3240" w:hanging="420"/>
      </w:pPr>
    </w:lvl>
    <w:lvl w:ilvl="6" w:tplc="FFFFFFFF" w:tentative="1">
      <w:start w:val="1"/>
      <w:numFmt w:val="decimal"/>
      <w:lvlText w:val="%7."/>
      <w:lvlJc w:val="left"/>
      <w:pPr>
        <w:ind w:left="3660" w:hanging="420"/>
      </w:pPr>
    </w:lvl>
    <w:lvl w:ilvl="7" w:tplc="FFFFFFFF" w:tentative="1">
      <w:start w:val="1"/>
      <w:numFmt w:val="lowerLetter"/>
      <w:lvlText w:val="%8)"/>
      <w:lvlJc w:val="left"/>
      <w:pPr>
        <w:ind w:left="4080" w:hanging="420"/>
      </w:pPr>
    </w:lvl>
    <w:lvl w:ilvl="8" w:tplc="FFFFFFFF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8E0099A"/>
    <w:multiLevelType w:val="hybridMultilevel"/>
    <w:tmpl w:val="2248894E"/>
    <w:lvl w:ilvl="0" w:tplc="F4445C4C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A3A5B1B"/>
    <w:multiLevelType w:val="hybridMultilevel"/>
    <w:tmpl w:val="A16EA1C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2FD46ED"/>
    <w:multiLevelType w:val="hybridMultilevel"/>
    <w:tmpl w:val="68526E5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9941D1E"/>
    <w:multiLevelType w:val="hybridMultilevel"/>
    <w:tmpl w:val="95A0B758"/>
    <w:lvl w:ilvl="0" w:tplc="FD7E62C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E14D12"/>
    <w:multiLevelType w:val="hybridMultilevel"/>
    <w:tmpl w:val="8728A9C8"/>
    <w:lvl w:ilvl="0" w:tplc="4EB01B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7" w15:restartNumberingAfterBreak="0">
    <w:nsid w:val="5DEE3AE5"/>
    <w:multiLevelType w:val="hybridMultilevel"/>
    <w:tmpl w:val="A16EA1C2"/>
    <w:lvl w:ilvl="0" w:tplc="FFFFFFFF">
      <w:start w:val="1"/>
      <w:numFmt w:val="chineseCountingThousand"/>
      <w:lvlText w:val="%1、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B933A5C"/>
    <w:multiLevelType w:val="hybridMultilevel"/>
    <w:tmpl w:val="5686ED80"/>
    <w:lvl w:ilvl="0" w:tplc="04090011">
      <w:start w:val="1"/>
      <w:numFmt w:val="decimal"/>
      <w:lvlText w:val="%1)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9" w15:restartNumberingAfterBreak="0">
    <w:nsid w:val="6E9B0D2A"/>
    <w:multiLevelType w:val="hybridMultilevel"/>
    <w:tmpl w:val="88F81A8C"/>
    <w:lvl w:ilvl="0" w:tplc="04090011">
      <w:start w:val="1"/>
      <w:numFmt w:val="decimal"/>
      <w:lvlText w:val="%1)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0" w15:restartNumberingAfterBreak="0">
    <w:nsid w:val="76F03655"/>
    <w:multiLevelType w:val="hybridMultilevel"/>
    <w:tmpl w:val="49969514"/>
    <w:lvl w:ilvl="0" w:tplc="04090011">
      <w:start w:val="1"/>
      <w:numFmt w:val="decimal"/>
      <w:lvlText w:val="%1)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881674408">
    <w:abstractNumId w:val="5"/>
  </w:num>
  <w:num w:numId="2" w16cid:durableId="1545674761">
    <w:abstractNumId w:val="2"/>
  </w:num>
  <w:num w:numId="3" w16cid:durableId="116264186">
    <w:abstractNumId w:val="3"/>
  </w:num>
  <w:num w:numId="4" w16cid:durableId="1621719830">
    <w:abstractNumId w:val="0"/>
  </w:num>
  <w:num w:numId="5" w16cid:durableId="666978845">
    <w:abstractNumId w:val="6"/>
  </w:num>
  <w:num w:numId="6" w16cid:durableId="351879427">
    <w:abstractNumId w:val="7"/>
  </w:num>
  <w:num w:numId="7" w16cid:durableId="1669676979">
    <w:abstractNumId w:val="8"/>
  </w:num>
  <w:num w:numId="8" w16cid:durableId="1444761727">
    <w:abstractNumId w:val="1"/>
  </w:num>
  <w:num w:numId="9" w16cid:durableId="604846343">
    <w:abstractNumId w:val="10"/>
  </w:num>
  <w:num w:numId="10" w16cid:durableId="1490049754">
    <w:abstractNumId w:val="4"/>
  </w:num>
  <w:num w:numId="11" w16cid:durableId="214692507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6808"/>
    <w:rsid w:val="0000489B"/>
    <w:rsid w:val="00027F52"/>
    <w:rsid w:val="000309F4"/>
    <w:rsid w:val="00033580"/>
    <w:rsid w:val="000813C1"/>
    <w:rsid w:val="00081E2A"/>
    <w:rsid w:val="000C7322"/>
    <w:rsid w:val="000E32FD"/>
    <w:rsid w:val="00101AF0"/>
    <w:rsid w:val="00106048"/>
    <w:rsid w:val="0011456C"/>
    <w:rsid w:val="00133751"/>
    <w:rsid w:val="001448B2"/>
    <w:rsid w:val="00156060"/>
    <w:rsid w:val="00165D40"/>
    <w:rsid w:val="00195067"/>
    <w:rsid w:val="00197B48"/>
    <w:rsid w:val="001A5CE4"/>
    <w:rsid w:val="001B1741"/>
    <w:rsid w:val="001B4AD7"/>
    <w:rsid w:val="001B57D4"/>
    <w:rsid w:val="001E317B"/>
    <w:rsid w:val="002043DD"/>
    <w:rsid w:val="00217056"/>
    <w:rsid w:val="00223D97"/>
    <w:rsid w:val="00225B1A"/>
    <w:rsid w:val="002327A4"/>
    <w:rsid w:val="00232B87"/>
    <w:rsid w:val="00266ABE"/>
    <w:rsid w:val="002A4D8D"/>
    <w:rsid w:val="002D2E0E"/>
    <w:rsid w:val="002E343F"/>
    <w:rsid w:val="002F05E0"/>
    <w:rsid w:val="00357D61"/>
    <w:rsid w:val="00366D01"/>
    <w:rsid w:val="00374162"/>
    <w:rsid w:val="00395687"/>
    <w:rsid w:val="00396B03"/>
    <w:rsid w:val="003A4572"/>
    <w:rsid w:val="003B300B"/>
    <w:rsid w:val="003B74EB"/>
    <w:rsid w:val="003B76E6"/>
    <w:rsid w:val="003B7897"/>
    <w:rsid w:val="003C193D"/>
    <w:rsid w:val="003C7A14"/>
    <w:rsid w:val="003E40A8"/>
    <w:rsid w:val="003F0BA6"/>
    <w:rsid w:val="003F2A93"/>
    <w:rsid w:val="00402A62"/>
    <w:rsid w:val="004101F1"/>
    <w:rsid w:val="00417A92"/>
    <w:rsid w:val="00452924"/>
    <w:rsid w:val="0046143C"/>
    <w:rsid w:val="004723F1"/>
    <w:rsid w:val="004836E1"/>
    <w:rsid w:val="00490C91"/>
    <w:rsid w:val="00497D62"/>
    <w:rsid w:val="004B569B"/>
    <w:rsid w:val="004B7E1E"/>
    <w:rsid w:val="004E5047"/>
    <w:rsid w:val="00507A23"/>
    <w:rsid w:val="005112F2"/>
    <w:rsid w:val="0053054F"/>
    <w:rsid w:val="005332E8"/>
    <w:rsid w:val="00544142"/>
    <w:rsid w:val="00557026"/>
    <w:rsid w:val="0057059A"/>
    <w:rsid w:val="005B6107"/>
    <w:rsid w:val="005D2A3D"/>
    <w:rsid w:val="005D38B5"/>
    <w:rsid w:val="006040E9"/>
    <w:rsid w:val="006124C5"/>
    <w:rsid w:val="00620FCF"/>
    <w:rsid w:val="00675B6A"/>
    <w:rsid w:val="006943A0"/>
    <w:rsid w:val="006A3012"/>
    <w:rsid w:val="006D07DB"/>
    <w:rsid w:val="006D3856"/>
    <w:rsid w:val="006E7CA8"/>
    <w:rsid w:val="006F7CBC"/>
    <w:rsid w:val="00705358"/>
    <w:rsid w:val="00735CE0"/>
    <w:rsid w:val="00740B8D"/>
    <w:rsid w:val="0074103E"/>
    <w:rsid w:val="00741193"/>
    <w:rsid w:val="007416A8"/>
    <w:rsid w:val="00741DD8"/>
    <w:rsid w:val="00756EB3"/>
    <w:rsid w:val="00793A3E"/>
    <w:rsid w:val="007A1709"/>
    <w:rsid w:val="007A4148"/>
    <w:rsid w:val="007B42B5"/>
    <w:rsid w:val="007D358C"/>
    <w:rsid w:val="00832909"/>
    <w:rsid w:val="00833111"/>
    <w:rsid w:val="00833D12"/>
    <w:rsid w:val="00837F90"/>
    <w:rsid w:val="00843E28"/>
    <w:rsid w:val="00844D46"/>
    <w:rsid w:val="008731C8"/>
    <w:rsid w:val="00896B94"/>
    <w:rsid w:val="008C031F"/>
    <w:rsid w:val="008D0B90"/>
    <w:rsid w:val="008D4DAC"/>
    <w:rsid w:val="008E6863"/>
    <w:rsid w:val="009027DA"/>
    <w:rsid w:val="00923174"/>
    <w:rsid w:val="00951FB5"/>
    <w:rsid w:val="0095750A"/>
    <w:rsid w:val="00982227"/>
    <w:rsid w:val="009926A4"/>
    <w:rsid w:val="00993C0C"/>
    <w:rsid w:val="00996936"/>
    <w:rsid w:val="009971D8"/>
    <w:rsid w:val="009A0680"/>
    <w:rsid w:val="009A7D38"/>
    <w:rsid w:val="009C5EAB"/>
    <w:rsid w:val="009D6253"/>
    <w:rsid w:val="00A04785"/>
    <w:rsid w:val="00A46C92"/>
    <w:rsid w:val="00A71C30"/>
    <w:rsid w:val="00AA392B"/>
    <w:rsid w:val="00AB2677"/>
    <w:rsid w:val="00AD408D"/>
    <w:rsid w:val="00AD677C"/>
    <w:rsid w:val="00AE2F77"/>
    <w:rsid w:val="00AE3CA5"/>
    <w:rsid w:val="00AF41CD"/>
    <w:rsid w:val="00B0195F"/>
    <w:rsid w:val="00B13940"/>
    <w:rsid w:val="00B17A71"/>
    <w:rsid w:val="00B25AF5"/>
    <w:rsid w:val="00B44E93"/>
    <w:rsid w:val="00B500A8"/>
    <w:rsid w:val="00B97D7F"/>
    <w:rsid w:val="00BB3BFC"/>
    <w:rsid w:val="00BE2900"/>
    <w:rsid w:val="00BF5BEC"/>
    <w:rsid w:val="00C10CCD"/>
    <w:rsid w:val="00C17526"/>
    <w:rsid w:val="00C33385"/>
    <w:rsid w:val="00C678EA"/>
    <w:rsid w:val="00C67E2D"/>
    <w:rsid w:val="00CA6795"/>
    <w:rsid w:val="00CB046D"/>
    <w:rsid w:val="00CB0D2D"/>
    <w:rsid w:val="00CB7E41"/>
    <w:rsid w:val="00CC5110"/>
    <w:rsid w:val="00CD39A2"/>
    <w:rsid w:val="00CE37F2"/>
    <w:rsid w:val="00CE7592"/>
    <w:rsid w:val="00CF2B8B"/>
    <w:rsid w:val="00D1001A"/>
    <w:rsid w:val="00D14782"/>
    <w:rsid w:val="00D25E9E"/>
    <w:rsid w:val="00D34C55"/>
    <w:rsid w:val="00D36808"/>
    <w:rsid w:val="00D40591"/>
    <w:rsid w:val="00D56996"/>
    <w:rsid w:val="00D7759C"/>
    <w:rsid w:val="00D83A8B"/>
    <w:rsid w:val="00DC3065"/>
    <w:rsid w:val="00DC42C4"/>
    <w:rsid w:val="00DD5C31"/>
    <w:rsid w:val="00DF03A9"/>
    <w:rsid w:val="00DF3C2C"/>
    <w:rsid w:val="00DF520C"/>
    <w:rsid w:val="00E330D8"/>
    <w:rsid w:val="00E44450"/>
    <w:rsid w:val="00EA3AA0"/>
    <w:rsid w:val="00EA49E2"/>
    <w:rsid w:val="00EC7624"/>
    <w:rsid w:val="00ED4DD6"/>
    <w:rsid w:val="00ED72D7"/>
    <w:rsid w:val="00EF7D98"/>
    <w:rsid w:val="00F00155"/>
    <w:rsid w:val="00F047B6"/>
    <w:rsid w:val="00F20768"/>
    <w:rsid w:val="00F7360E"/>
    <w:rsid w:val="00F81907"/>
    <w:rsid w:val="00F90537"/>
    <w:rsid w:val="00FC36A7"/>
    <w:rsid w:val="00FD0D17"/>
    <w:rsid w:val="00FD3AAA"/>
    <w:rsid w:val="00FE22B3"/>
    <w:rsid w:val="00FE2AF4"/>
    <w:rsid w:val="00FF04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1EB73E"/>
  <w15:docId w15:val="{0E86B3B9-4F5F-4054-8DFE-480B3ECAC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E32FD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500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500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7F5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04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046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04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046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500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500A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CC511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C5110"/>
    <w:rPr>
      <w:sz w:val="18"/>
      <w:szCs w:val="18"/>
    </w:rPr>
  </w:style>
  <w:style w:type="table" w:styleId="aa">
    <w:name w:val="Table Grid"/>
    <w:basedOn w:val="a1"/>
    <w:uiPriority w:val="39"/>
    <w:rsid w:val="00ED4D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081E2A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44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image" Target="media/image20.png"/><Relationship Id="rId21" Type="http://schemas.openxmlformats.org/officeDocument/2006/relationships/image" Target="media/image7.png"/><Relationship Id="rId34" Type="http://schemas.openxmlformats.org/officeDocument/2006/relationships/image" Target="media/image16.wmf"/><Relationship Id="rId42" Type="http://schemas.openxmlformats.org/officeDocument/2006/relationships/image" Target="media/image22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microsoft.com/office/2007/relationships/hdphoto" Target="media/hdphoto1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microsoft.com/office/2007/relationships/hdphoto" Target="media/hdphoto2.wdp"/><Relationship Id="rId45" Type="http://schemas.microsoft.com/office/2007/relationships/hdphoto" Target="media/hdphoto4.wdp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image" Target="media/image17.png"/><Relationship Id="rId10" Type="http://schemas.openxmlformats.org/officeDocument/2006/relationships/header" Target="header1.xml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8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microsoft.com/office/2007/relationships/hdphoto" Target="media/hdphoto3.wdp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0" Type="http://schemas.openxmlformats.org/officeDocument/2006/relationships/image" Target="media/image6.png"/><Relationship Id="rId4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EA87C6-F6FA-42B3-B35C-A4127DC14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2</Pages>
  <Words>769</Words>
  <Characters>4384</Characters>
  <Application>Microsoft Office Word</Application>
  <DocSecurity>0</DocSecurity>
  <Lines>36</Lines>
  <Paragraphs>10</Paragraphs>
  <ScaleCrop>false</ScaleCrop>
  <Company/>
  <LinksUpToDate>false</LinksUpToDate>
  <CharactersWithSpaces>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river Old</cp:lastModifiedBy>
  <cp:revision>120</cp:revision>
  <dcterms:created xsi:type="dcterms:W3CDTF">2020-03-08T10:39:00Z</dcterms:created>
  <dcterms:modified xsi:type="dcterms:W3CDTF">2024-06-26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